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23847986"/>
    <w:p w14:paraId="7E6CCF8D" w14:textId="4DB9B605" w:rsidR="00026663" w:rsidRPr="00880CA4" w:rsidRDefault="005D6AC0" w:rsidP="006D0B73">
      <w:pPr>
        <w:spacing w:line="276" w:lineRule="auto"/>
        <w:jc w:val="center"/>
        <w:rPr>
          <w:b/>
          <w:sz w:val="32"/>
          <w:szCs w:val="32"/>
        </w:rPr>
      </w:pPr>
      <w:r w:rsidRPr="00880CA4">
        <w:rPr>
          <w:b/>
          <w:sz w:val="32"/>
          <w:szCs w:val="32"/>
        </w:rPr>
        <w:fldChar w:fldCharType="begin"/>
      </w:r>
      <w:r w:rsidRPr="00880CA4">
        <w:rPr>
          <w:b/>
          <w:sz w:val="32"/>
          <w:szCs w:val="32"/>
        </w:rPr>
        <w:instrText xml:space="preserve"> MACROBUTTON MTEditEquationSection2 </w:instrText>
      </w:r>
      <w:r w:rsidRPr="00880CA4">
        <w:rPr>
          <w:rStyle w:val="MTEquationSection"/>
          <w:color w:val="auto"/>
          <w:szCs w:val="32"/>
        </w:rPr>
        <w:instrText>Equation Chapter 1 Section 1</w:instrText>
      </w:r>
      <w:r w:rsidRPr="00880CA4">
        <w:rPr>
          <w:b/>
          <w:sz w:val="32"/>
          <w:szCs w:val="32"/>
        </w:rPr>
        <w:fldChar w:fldCharType="begin"/>
      </w:r>
      <w:r w:rsidRPr="00880CA4">
        <w:rPr>
          <w:b/>
          <w:sz w:val="32"/>
          <w:szCs w:val="32"/>
        </w:rPr>
        <w:instrText xml:space="preserve"> SEQ MTEqn \r \h \* MERGEFORMAT </w:instrText>
      </w:r>
      <w:r w:rsidRPr="00880CA4">
        <w:rPr>
          <w:b/>
          <w:sz w:val="32"/>
          <w:szCs w:val="32"/>
        </w:rPr>
        <w:fldChar w:fldCharType="end"/>
      </w:r>
      <w:r w:rsidRPr="00880CA4">
        <w:rPr>
          <w:b/>
          <w:sz w:val="32"/>
          <w:szCs w:val="32"/>
        </w:rPr>
        <w:fldChar w:fldCharType="begin"/>
      </w:r>
      <w:r w:rsidRPr="00880CA4">
        <w:rPr>
          <w:b/>
          <w:sz w:val="32"/>
          <w:szCs w:val="32"/>
        </w:rPr>
        <w:instrText xml:space="preserve"> SEQ MTSec \r 1 \h \* MERGEFORMAT </w:instrText>
      </w:r>
      <w:r w:rsidRPr="00880CA4">
        <w:rPr>
          <w:b/>
          <w:sz w:val="32"/>
          <w:szCs w:val="32"/>
        </w:rPr>
        <w:fldChar w:fldCharType="end"/>
      </w:r>
      <w:r w:rsidRPr="00880CA4">
        <w:rPr>
          <w:b/>
          <w:sz w:val="32"/>
          <w:szCs w:val="32"/>
        </w:rPr>
        <w:fldChar w:fldCharType="begin"/>
      </w:r>
      <w:r w:rsidRPr="00880CA4">
        <w:rPr>
          <w:b/>
          <w:sz w:val="32"/>
          <w:szCs w:val="32"/>
        </w:rPr>
        <w:instrText xml:space="preserve"> SEQ MTChap \r 1 \h \* MERGEFORMAT </w:instrText>
      </w:r>
      <w:r w:rsidRPr="00880CA4">
        <w:rPr>
          <w:b/>
          <w:sz w:val="32"/>
          <w:szCs w:val="32"/>
        </w:rPr>
        <w:fldChar w:fldCharType="end"/>
      </w:r>
      <w:r w:rsidRPr="00880CA4">
        <w:rPr>
          <w:b/>
          <w:sz w:val="32"/>
          <w:szCs w:val="32"/>
        </w:rPr>
        <w:fldChar w:fldCharType="end"/>
      </w:r>
      <w:r w:rsidR="00026663" w:rsidRPr="00880CA4">
        <w:rPr>
          <w:b/>
          <w:sz w:val="32"/>
          <w:szCs w:val="32"/>
        </w:rPr>
        <w:t>ZARZĄDZENIE NR</w:t>
      </w:r>
      <w:r w:rsidR="00027465" w:rsidRPr="00880CA4">
        <w:rPr>
          <w:b/>
          <w:sz w:val="32"/>
          <w:szCs w:val="32"/>
        </w:rPr>
        <w:t xml:space="preserve"> </w:t>
      </w:r>
      <w:r w:rsidR="006314C2">
        <w:rPr>
          <w:b/>
          <w:sz w:val="32"/>
          <w:szCs w:val="32"/>
        </w:rPr>
        <w:t>81</w:t>
      </w:r>
    </w:p>
    <w:p w14:paraId="2F635D1E" w14:textId="77777777" w:rsidR="00026663" w:rsidRPr="00880CA4" w:rsidRDefault="00026663" w:rsidP="006D0B73">
      <w:pPr>
        <w:spacing w:line="276" w:lineRule="auto"/>
        <w:jc w:val="center"/>
        <w:rPr>
          <w:b/>
          <w:sz w:val="28"/>
          <w:szCs w:val="28"/>
        </w:rPr>
      </w:pPr>
      <w:r w:rsidRPr="00880CA4">
        <w:rPr>
          <w:b/>
          <w:sz w:val="28"/>
          <w:szCs w:val="28"/>
        </w:rPr>
        <w:t>Rektora Zachodniopomorskiego Uniwersytetu Technologicznego w Szczecinie</w:t>
      </w:r>
    </w:p>
    <w:p w14:paraId="11F81C59" w14:textId="2D5FF502" w:rsidR="00026663" w:rsidRPr="00880CA4" w:rsidRDefault="00026663" w:rsidP="006D0B73">
      <w:pPr>
        <w:spacing w:after="240" w:line="276" w:lineRule="auto"/>
        <w:jc w:val="center"/>
        <w:rPr>
          <w:b/>
          <w:sz w:val="28"/>
          <w:szCs w:val="28"/>
        </w:rPr>
      </w:pPr>
      <w:r w:rsidRPr="00880CA4">
        <w:rPr>
          <w:b/>
          <w:sz w:val="28"/>
          <w:szCs w:val="28"/>
        </w:rPr>
        <w:t xml:space="preserve">z dnia </w:t>
      </w:r>
      <w:r w:rsidR="00B700C6">
        <w:rPr>
          <w:b/>
          <w:sz w:val="28"/>
          <w:szCs w:val="28"/>
        </w:rPr>
        <w:t>1</w:t>
      </w:r>
      <w:r w:rsidR="00E5525D">
        <w:rPr>
          <w:b/>
          <w:sz w:val="28"/>
          <w:szCs w:val="28"/>
        </w:rPr>
        <w:t>3</w:t>
      </w:r>
      <w:r w:rsidR="00555A90" w:rsidRPr="00880CA4">
        <w:rPr>
          <w:b/>
          <w:sz w:val="28"/>
          <w:szCs w:val="28"/>
        </w:rPr>
        <w:t xml:space="preserve"> li</w:t>
      </w:r>
      <w:r w:rsidR="001A478E">
        <w:rPr>
          <w:b/>
          <w:sz w:val="28"/>
          <w:szCs w:val="28"/>
        </w:rPr>
        <w:t>pca</w:t>
      </w:r>
      <w:r w:rsidRPr="00880CA4">
        <w:rPr>
          <w:b/>
          <w:sz w:val="28"/>
          <w:szCs w:val="28"/>
        </w:rPr>
        <w:t xml:space="preserve"> 20</w:t>
      </w:r>
      <w:r w:rsidR="00085C3D" w:rsidRPr="00880CA4">
        <w:rPr>
          <w:b/>
          <w:sz w:val="28"/>
          <w:szCs w:val="28"/>
        </w:rPr>
        <w:t>2</w:t>
      </w:r>
      <w:r w:rsidR="001A478E">
        <w:rPr>
          <w:b/>
          <w:sz w:val="28"/>
          <w:szCs w:val="28"/>
        </w:rPr>
        <w:t>3</w:t>
      </w:r>
      <w:r w:rsidRPr="00880CA4">
        <w:rPr>
          <w:b/>
          <w:sz w:val="28"/>
          <w:szCs w:val="28"/>
        </w:rPr>
        <w:t xml:space="preserve"> r.</w:t>
      </w:r>
    </w:p>
    <w:p w14:paraId="7BC4CB23" w14:textId="6F8CD324" w:rsidR="00026663" w:rsidRPr="00880CA4" w:rsidRDefault="00026663" w:rsidP="006F2B95">
      <w:pPr>
        <w:pStyle w:val="Tytu"/>
      </w:pPr>
      <w:r w:rsidRPr="00880CA4">
        <w:t xml:space="preserve">w sprawie </w:t>
      </w:r>
      <w:r w:rsidR="008B4405" w:rsidRPr="00880CA4">
        <w:t xml:space="preserve">podziału oraz </w:t>
      </w:r>
      <w:r w:rsidR="008B565A" w:rsidRPr="00880CA4">
        <w:t>zasad</w:t>
      </w:r>
      <w:r w:rsidR="00B60EF1" w:rsidRPr="00880CA4">
        <w:t xml:space="preserve"> </w:t>
      </w:r>
      <w:r w:rsidR="002D2825" w:rsidRPr="00880CA4">
        <w:t xml:space="preserve">podziału subwencji </w:t>
      </w:r>
      <w:r w:rsidR="00D05AA6" w:rsidRPr="00880CA4">
        <w:br/>
      </w:r>
      <w:r w:rsidR="002D2825" w:rsidRPr="00880CA4">
        <w:t xml:space="preserve">na utrzymanie i rozwój potencjału dydaktycznego i badawczego </w:t>
      </w:r>
      <w:r w:rsidR="00993955" w:rsidRPr="00880CA4">
        <w:br/>
      </w:r>
      <w:r w:rsidR="002D2825" w:rsidRPr="00880CA4">
        <w:t xml:space="preserve">w Zachodniopomorskim Uniwersytecie Technologicznym w Szczecinie </w:t>
      </w:r>
      <w:r w:rsidR="00517D1E" w:rsidRPr="00880CA4">
        <w:br/>
      </w:r>
      <w:r w:rsidR="00BF119C" w:rsidRPr="00880CA4">
        <w:t>na rok</w:t>
      </w:r>
      <w:r w:rsidR="009E1DEC" w:rsidRPr="00880CA4">
        <w:t xml:space="preserve"> 20</w:t>
      </w:r>
      <w:r w:rsidR="00085C3D" w:rsidRPr="00880CA4">
        <w:t>2</w:t>
      </w:r>
      <w:r w:rsidR="001A478E">
        <w:t>3</w:t>
      </w:r>
    </w:p>
    <w:bookmarkEnd w:id="0"/>
    <w:p w14:paraId="36B15950" w14:textId="3D1B8996" w:rsidR="00696918" w:rsidRPr="00080049" w:rsidRDefault="6E5624B5" w:rsidP="00274979">
      <w:pPr>
        <w:spacing w:before="240" w:line="276" w:lineRule="auto"/>
        <w:jc w:val="both"/>
        <w:rPr>
          <w:spacing w:val="-4"/>
        </w:rPr>
      </w:pPr>
      <w:r w:rsidRPr="00080049">
        <w:rPr>
          <w:spacing w:val="-4"/>
        </w:rPr>
        <w:t xml:space="preserve">Na podstawie art. </w:t>
      </w:r>
      <w:r w:rsidR="002B0C54" w:rsidRPr="00080049">
        <w:rPr>
          <w:spacing w:val="-4"/>
        </w:rPr>
        <w:t>23 ust. 1 i 2 pkt 10</w:t>
      </w:r>
      <w:r w:rsidRPr="00080049">
        <w:rPr>
          <w:spacing w:val="-4"/>
        </w:rPr>
        <w:t xml:space="preserve"> ustawy z dnia </w:t>
      </w:r>
      <w:r w:rsidR="002B0C54" w:rsidRPr="00080049">
        <w:rPr>
          <w:spacing w:val="-4"/>
        </w:rPr>
        <w:t>20</w:t>
      </w:r>
      <w:r w:rsidRPr="00080049">
        <w:rPr>
          <w:spacing w:val="-4"/>
        </w:rPr>
        <w:t xml:space="preserve"> lipca 20</w:t>
      </w:r>
      <w:r w:rsidR="002B0C54" w:rsidRPr="00080049">
        <w:rPr>
          <w:spacing w:val="-4"/>
        </w:rPr>
        <w:t>18</w:t>
      </w:r>
      <w:r w:rsidRPr="00080049">
        <w:rPr>
          <w:spacing w:val="-4"/>
        </w:rPr>
        <w:t xml:space="preserve"> r. Prawo o szkolnictwie wyższym</w:t>
      </w:r>
      <w:r w:rsidR="516CAABC" w:rsidRPr="00080049">
        <w:rPr>
          <w:spacing w:val="-4"/>
        </w:rPr>
        <w:t xml:space="preserve"> i </w:t>
      </w:r>
      <w:r w:rsidR="002B0C54" w:rsidRPr="00080049">
        <w:rPr>
          <w:spacing w:val="-4"/>
        </w:rPr>
        <w:t>nauce</w:t>
      </w:r>
      <w:r w:rsidRPr="00080049">
        <w:rPr>
          <w:spacing w:val="-4"/>
        </w:rPr>
        <w:t xml:space="preserve"> (</w:t>
      </w:r>
      <w:r w:rsidR="306D1222" w:rsidRPr="00080049">
        <w:rPr>
          <w:spacing w:val="-4"/>
        </w:rPr>
        <w:t xml:space="preserve">tekst jedn. </w:t>
      </w:r>
      <w:r w:rsidRPr="00080049">
        <w:rPr>
          <w:spacing w:val="-4"/>
        </w:rPr>
        <w:t xml:space="preserve">Dz. U. </w:t>
      </w:r>
      <w:r w:rsidR="0606F0FD" w:rsidRPr="00080049">
        <w:rPr>
          <w:spacing w:val="-4"/>
        </w:rPr>
        <w:t>z 202</w:t>
      </w:r>
      <w:r w:rsidR="008E4F73">
        <w:rPr>
          <w:spacing w:val="-4"/>
        </w:rPr>
        <w:t>3</w:t>
      </w:r>
      <w:r w:rsidR="0606F0FD" w:rsidRPr="00080049">
        <w:rPr>
          <w:spacing w:val="-4"/>
        </w:rPr>
        <w:t xml:space="preserve"> r. </w:t>
      </w:r>
      <w:r w:rsidRPr="00080049">
        <w:rPr>
          <w:spacing w:val="-4"/>
        </w:rPr>
        <w:t xml:space="preserve">poz. </w:t>
      </w:r>
      <w:r w:rsidR="008E4F73">
        <w:rPr>
          <w:spacing w:val="-4"/>
        </w:rPr>
        <w:t>742</w:t>
      </w:r>
      <w:r w:rsidRPr="00080049">
        <w:rPr>
          <w:spacing w:val="-4"/>
        </w:rPr>
        <w:t>, z późn. zm.)</w:t>
      </w:r>
      <w:r w:rsidR="0894727B" w:rsidRPr="00080049">
        <w:rPr>
          <w:spacing w:val="-4"/>
        </w:rPr>
        <w:t xml:space="preserve"> </w:t>
      </w:r>
      <w:r w:rsidR="01F63DAE" w:rsidRPr="00080049">
        <w:rPr>
          <w:spacing w:val="-4"/>
        </w:rPr>
        <w:t xml:space="preserve">w związku z </w:t>
      </w:r>
      <w:r w:rsidR="2ADD62B3" w:rsidRPr="00080049">
        <w:rPr>
          <w:spacing w:val="-4"/>
        </w:rPr>
        <w:t>rozporządzenie</w:t>
      </w:r>
      <w:r w:rsidR="01F63DAE" w:rsidRPr="00080049">
        <w:rPr>
          <w:spacing w:val="-4"/>
        </w:rPr>
        <w:t>m M</w:t>
      </w:r>
      <w:r w:rsidR="2ADD62B3" w:rsidRPr="00080049">
        <w:rPr>
          <w:spacing w:val="-4"/>
        </w:rPr>
        <w:t xml:space="preserve">inistra </w:t>
      </w:r>
      <w:r w:rsidR="01F63DAE" w:rsidRPr="00080049">
        <w:rPr>
          <w:spacing w:val="-4"/>
        </w:rPr>
        <w:t>N</w:t>
      </w:r>
      <w:r w:rsidR="2ADD62B3" w:rsidRPr="00080049">
        <w:rPr>
          <w:spacing w:val="-4"/>
        </w:rPr>
        <w:t>auki i</w:t>
      </w:r>
      <w:r w:rsidR="306D1222" w:rsidRPr="00080049">
        <w:rPr>
          <w:spacing w:val="-4"/>
        </w:rPr>
        <w:t> </w:t>
      </w:r>
      <w:r w:rsidR="01F63DAE" w:rsidRPr="00080049">
        <w:rPr>
          <w:spacing w:val="-4"/>
        </w:rPr>
        <w:t>S</w:t>
      </w:r>
      <w:r w:rsidR="2ADD62B3" w:rsidRPr="00080049">
        <w:rPr>
          <w:spacing w:val="-4"/>
        </w:rPr>
        <w:t xml:space="preserve">zkolnictwa </w:t>
      </w:r>
      <w:r w:rsidR="01F63DAE" w:rsidRPr="00080049">
        <w:rPr>
          <w:spacing w:val="-4"/>
        </w:rPr>
        <w:t>W</w:t>
      </w:r>
      <w:r w:rsidR="1C1A11A6" w:rsidRPr="00080049">
        <w:rPr>
          <w:spacing w:val="-4"/>
        </w:rPr>
        <w:t>yższego z </w:t>
      </w:r>
      <w:r w:rsidR="6BDE72A8" w:rsidRPr="00080049">
        <w:rPr>
          <w:spacing w:val="-4"/>
        </w:rPr>
        <w:t xml:space="preserve">dnia </w:t>
      </w:r>
      <w:r w:rsidR="777C448B" w:rsidRPr="00080049">
        <w:rPr>
          <w:spacing w:val="-4"/>
        </w:rPr>
        <w:t>9</w:t>
      </w:r>
      <w:r w:rsidR="42715086" w:rsidRPr="00080049">
        <w:rPr>
          <w:spacing w:val="-4"/>
        </w:rPr>
        <w:t xml:space="preserve"> września 2019 r.</w:t>
      </w:r>
      <w:r w:rsidR="6BDE72A8" w:rsidRPr="00080049">
        <w:rPr>
          <w:spacing w:val="-4"/>
        </w:rPr>
        <w:t xml:space="preserve"> w sprawie sposobu podziału środków finansowych na utrzymanie i rozwój potencjału dydaktycznego oraz potencjału badawczego</w:t>
      </w:r>
      <w:r w:rsidR="1C1A11A6" w:rsidRPr="00080049">
        <w:rPr>
          <w:spacing w:val="-4"/>
        </w:rPr>
        <w:t>,</w:t>
      </w:r>
      <w:r w:rsidR="6BDE72A8" w:rsidRPr="00080049">
        <w:rPr>
          <w:spacing w:val="-4"/>
        </w:rPr>
        <w:t xml:space="preserve"> znajdujących się w</w:t>
      </w:r>
      <w:r w:rsidR="306D1222" w:rsidRPr="00080049">
        <w:rPr>
          <w:spacing w:val="-4"/>
        </w:rPr>
        <w:t> </w:t>
      </w:r>
      <w:r w:rsidR="6BDE72A8" w:rsidRPr="00080049">
        <w:rPr>
          <w:spacing w:val="-4"/>
        </w:rPr>
        <w:t>dyspozycji ministra właściwego do spraw szkolnictwa wyższego i n</w:t>
      </w:r>
      <w:r w:rsidR="516CAABC" w:rsidRPr="00080049">
        <w:rPr>
          <w:spacing w:val="-4"/>
        </w:rPr>
        <w:t>auki oraz na zadania związane z </w:t>
      </w:r>
      <w:r w:rsidR="6BDE72A8" w:rsidRPr="00EF390F">
        <w:rPr>
          <w:spacing w:val="-4"/>
        </w:rPr>
        <w:t>utrzymaniem powietrznych statków szkolnych i specjalistycznych ośrodków szkoleniowych kadr powietrznych</w:t>
      </w:r>
      <w:r w:rsidR="6BDA047B" w:rsidRPr="00EF390F">
        <w:rPr>
          <w:spacing w:val="-4"/>
        </w:rPr>
        <w:t xml:space="preserve"> </w:t>
      </w:r>
      <w:r w:rsidR="04A00FA0" w:rsidRPr="00EF390F">
        <w:rPr>
          <w:spacing w:val="-4"/>
        </w:rPr>
        <w:t>(</w:t>
      </w:r>
      <w:r w:rsidR="00F20781" w:rsidRPr="00EF390F">
        <w:rPr>
          <w:spacing w:val="-4"/>
        </w:rPr>
        <w:t xml:space="preserve">tekst jedn. </w:t>
      </w:r>
      <w:r w:rsidR="04A00FA0" w:rsidRPr="00EF390F">
        <w:rPr>
          <w:spacing w:val="-4"/>
        </w:rPr>
        <w:t xml:space="preserve">Dz. U. </w:t>
      </w:r>
      <w:r w:rsidR="00F20781" w:rsidRPr="00EF390F">
        <w:rPr>
          <w:spacing w:val="-4"/>
        </w:rPr>
        <w:t xml:space="preserve">2022 </w:t>
      </w:r>
      <w:r w:rsidR="04A00FA0" w:rsidRPr="00EF390F">
        <w:rPr>
          <w:spacing w:val="-4"/>
        </w:rPr>
        <w:t xml:space="preserve">poz. </w:t>
      </w:r>
      <w:r w:rsidR="00F20781" w:rsidRPr="00EF390F">
        <w:rPr>
          <w:spacing w:val="-4"/>
        </w:rPr>
        <w:t>305</w:t>
      </w:r>
      <w:r w:rsidR="04A00FA0" w:rsidRPr="00EF390F">
        <w:rPr>
          <w:spacing w:val="-4"/>
        </w:rPr>
        <w:t>)</w:t>
      </w:r>
      <w:r w:rsidR="6BDE72A8" w:rsidRPr="00080049">
        <w:rPr>
          <w:spacing w:val="-4"/>
        </w:rPr>
        <w:t xml:space="preserve"> </w:t>
      </w:r>
      <w:r w:rsidR="01F63DAE" w:rsidRPr="00080049">
        <w:rPr>
          <w:spacing w:val="-4"/>
        </w:rPr>
        <w:t xml:space="preserve">oraz </w:t>
      </w:r>
      <w:r w:rsidR="4A9453BF" w:rsidRPr="00080049">
        <w:rPr>
          <w:spacing w:val="-4"/>
        </w:rPr>
        <w:t>komunikat</w:t>
      </w:r>
      <w:r w:rsidR="002C5A86">
        <w:rPr>
          <w:spacing w:val="-4"/>
        </w:rPr>
        <w:t>ami</w:t>
      </w:r>
      <w:r w:rsidR="4A9453BF" w:rsidRPr="00080049">
        <w:rPr>
          <w:spacing w:val="-4"/>
        </w:rPr>
        <w:t xml:space="preserve"> </w:t>
      </w:r>
      <w:r w:rsidR="2A91E954" w:rsidRPr="00080049">
        <w:rPr>
          <w:spacing w:val="-4"/>
        </w:rPr>
        <w:t>Ministra Edukacji</w:t>
      </w:r>
      <w:r w:rsidR="63A98146" w:rsidRPr="00080049">
        <w:rPr>
          <w:spacing w:val="-4"/>
        </w:rPr>
        <w:t xml:space="preserve"> i</w:t>
      </w:r>
      <w:r w:rsidR="00274979" w:rsidRPr="00080049">
        <w:rPr>
          <w:spacing w:val="-4"/>
        </w:rPr>
        <w:t> </w:t>
      </w:r>
      <w:r w:rsidR="63A98146" w:rsidRPr="00080049">
        <w:rPr>
          <w:spacing w:val="-4"/>
        </w:rPr>
        <w:t>Nauki</w:t>
      </w:r>
      <w:r w:rsidR="0E23FBD7" w:rsidRPr="00080049">
        <w:rPr>
          <w:spacing w:val="-4"/>
        </w:rPr>
        <w:t xml:space="preserve"> </w:t>
      </w:r>
      <w:r w:rsidR="001A478E" w:rsidRPr="00FA26DB">
        <w:rPr>
          <w:spacing w:val="-4"/>
        </w:rPr>
        <w:t xml:space="preserve">z dnia </w:t>
      </w:r>
      <w:r w:rsidR="00DE2E91" w:rsidRPr="00FA26DB">
        <w:rPr>
          <w:spacing w:val="-4"/>
        </w:rPr>
        <w:t>14 czerwca 2023 r.</w:t>
      </w:r>
      <w:r w:rsidR="00DE2E91" w:rsidRPr="00FA26DB">
        <w:rPr>
          <w:spacing w:val="-4"/>
          <w:szCs w:val="24"/>
        </w:rPr>
        <w:t xml:space="preserve"> o wysokości subwencji ze środków finansowych na utrzymanie i rozwój potencjału dydaktycznego i badawczego przyznanych na rok 2023</w:t>
      </w:r>
      <w:r w:rsidR="00DE2E91" w:rsidRPr="00FA26DB">
        <w:rPr>
          <w:spacing w:val="-4"/>
        </w:rPr>
        <w:t xml:space="preserve">, </w:t>
      </w:r>
      <w:r w:rsidR="00EB722E" w:rsidRPr="00FA26DB">
        <w:rPr>
          <w:spacing w:val="-4"/>
        </w:rPr>
        <w:t>z dnia 11 stycznia 2023 r. o zwiększeniach wysokości subwencji ze środków finansowych na utrzymanie i rozwój potencjału dydaktycznego oraz badawczego przyznanych na rok 2023</w:t>
      </w:r>
      <w:r w:rsidR="001C355A" w:rsidRPr="00FA26DB">
        <w:rPr>
          <w:spacing w:val="-4"/>
        </w:rPr>
        <w:t xml:space="preserve"> (</w:t>
      </w:r>
      <w:r w:rsidR="0046696E" w:rsidRPr="00FA26DB">
        <w:rPr>
          <w:spacing w:val="-4"/>
        </w:rPr>
        <w:t xml:space="preserve">skutki </w:t>
      </w:r>
      <w:r w:rsidR="001C355A" w:rsidRPr="00FA26DB">
        <w:rPr>
          <w:spacing w:val="-4"/>
        </w:rPr>
        <w:t>podwyższeni</w:t>
      </w:r>
      <w:r w:rsidR="0046696E" w:rsidRPr="00FA26DB">
        <w:rPr>
          <w:spacing w:val="-4"/>
        </w:rPr>
        <w:t>a</w:t>
      </w:r>
      <w:r w:rsidR="001C355A" w:rsidRPr="00FA26DB">
        <w:rPr>
          <w:spacing w:val="-4"/>
        </w:rPr>
        <w:t xml:space="preserve"> wynagrodzeń) oraz z dnia 15 lutego 2023 r.</w:t>
      </w:r>
      <w:r w:rsidR="001C355A">
        <w:rPr>
          <w:spacing w:val="-4"/>
        </w:rPr>
        <w:t xml:space="preserve"> </w:t>
      </w:r>
      <w:r w:rsidR="001C355A" w:rsidRPr="001C355A">
        <w:rPr>
          <w:spacing w:val="-4"/>
        </w:rPr>
        <w:t>o zwiększeniach wysokości subwencji ze środków finansowych na utrzymanie i rozwój potencjału dydaktycznego oraz badawczego przyznanych na rok 2023</w:t>
      </w:r>
      <w:r w:rsidR="001D2186">
        <w:rPr>
          <w:spacing w:val="-4"/>
        </w:rPr>
        <w:t xml:space="preserve"> (</w:t>
      </w:r>
      <w:r w:rsidR="0046696E">
        <w:rPr>
          <w:spacing w:val="-4"/>
        </w:rPr>
        <w:t xml:space="preserve">skutki </w:t>
      </w:r>
      <w:r w:rsidR="001D2186" w:rsidRPr="001D2186">
        <w:rPr>
          <w:spacing w:val="-4"/>
        </w:rPr>
        <w:t>podwyższeni</w:t>
      </w:r>
      <w:r w:rsidR="0046696E">
        <w:rPr>
          <w:spacing w:val="-4"/>
        </w:rPr>
        <w:t>a</w:t>
      </w:r>
      <w:r w:rsidR="001D2186" w:rsidRPr="001D2186">
        <w:rPr>
          <w:spacing w:val="-4"/>
        </w:rPr>
        <w:t xml:space="preserve"> wynagrodzeń</w:t>
      </w:r>
      <w:r w:rsidR="001D2186">
        <w:rPr>
          <w:spacing w:val="-4"/>
        </w:rPr>
        <w:t>)</w:t>
      </w:r>
      <w:r w:rsidR="006C0365">
        <w:rPr>
          <w:spacing w:val="-4"/>
        </w:rPr>
        <w:t xml:space="preserve"> </w:t>
      </w:r>
      <w:r w:rsidR="001F6BE4" w:rsidRPr="00080049">
        <w:rPr>
          <w:spacing w:val="-4"/>
          <w:szCs w:val="24"/>
        </w:rPr>
        <w:t>zarządza się, co następuje:</w:t>
      </w:r>
    </w:p>
    <w:p w14:paraId="35D6757A" w14:textId="78C8E14A" w:rsidR="00044428" w:rsidRPr="00880CA4" w:rsidRDefault="00044428" w:rsidP="00DF778F">
      <w:pPr>
        <w:pStyle w:val="paragraf"/>
      </w:pPr>
    </w:p>
    <w:p w14:paraId="0C986F9B" w14:textId="3DCDDEF4" w:rsidR="00B647BA" w:rsidRPr="007700FE" w:rsidRDefault="00B647BA" w:rsidP="00080049">
      <w:pPr>
        <w:pStyle w:val="Tekstpodstawowy3"/>
        <w:spacing w:line="276" w:lineRule="auto"/>
        <w:rPr>
          <w:sz w:val="24"/>
          <w:szCs w:val="24"/>
        </w:rPr>
      </w:pPr>
      <w:bookmarkStart w:id="1" w:name="_Hlk20474351"/>
      <w:r w:rsidRPr="007700FE">
        <w:rPr>
          <w:sz w:val="24"/>
          <w:szCs w:val="24"/>
        </w:rPr>
        <w:t>Subwencja przyznana ZUT na 20</w:t>
      </w:r>
      <w:r w:rsidR="00680AA6" w:rsidRPr="007700FE">
        <w:rPr>
          <w:sz w:val="24"/>
          <w:szCs w:val="24"/>
        </w:rPr>
        <w:t>2</w:t>
      </w:r>
      <w:r w:rsidR="00DE2E91" w:rsidRPr="007700FE">
        <w:rPr>
          <w:sz w:val="24"/>
          <w:szCs w:val="24"/>
        </w:rPr>
        <w:t>3</w:t>
      </w:r>
      <w:r w:rsidRPr="007700FE">
        <w:rPr>
          <w:sz w:val="24"/>
          <w:szCs w:val="24"/>
        </w:rPr>
        <w:t xml:space="preserve"> rok stanowi kwotę </w:t>
      </w:r>
      <w:r w:rsidR="00FA26DB" w:rsidRPr="00EF390F">
        <w:rPr>
          <w:sz w:val="24"/>
          <w:szCs w:val="24"/>
        </w:rPr>
        <w:t xml:space="preserve">225 629 200 </w:t>
      </w:r>
      <w:r w:rsidR="00347C78">
        <w:rPr>
          <w:sz w:val="24"/>
          <w:szCs w:val="24"/>
        </w:rPr>
        <w:t xml:space="preserve">złotych </w:t>
      </w:r>
      <w:r w:rsidR="00FA26DB" w:rsidRPr="00EF390F">
        <w:rPr>
          <w:sz w:val="24"/>
          <w:szCs w:val="24"/>
        </w:rPr>
        <w:t>(dwieście dwadzieścia pięć milionów sześćset dwadzieścia dziewięć tysięcy dwieście złotych)</w:t>
      </w:r>
      <w:r w:rsidR="00FA26DB">
        <w:rPr>
          <w:sz w:val="24"/>
          <w:szCs w:val="24"/>
        </w:rPr>
        <w:t xml:space="preserve"> </w:t>
      </w:r>
      <w:r w:rsidR="00504F5F" w:rsidRPr="007700FE">
        <w:rPr>
          <w:sz w:val="24"/>
          <w:szCs w:val="24"/>
        </w:rPr>
        <w:t>z tego:</w:t>
      </w:r>
    </w:p>
    <w:p w14:paraId="2702A966" w14:textId="3FEBCBF4" w:rsidR="00504F5F" w:rsidRPr="007700FE" w:rsidRDefault="00504F5F" w:rsidP="008B4F49">
      <w:pPr>
        <w:pStyle w:val="Tekstpodstawowy3"/>
        <w:numPr>
          <w:ilvl w:val="0"/>
          <w:numId w:val="10"/>
        </w:numPr>
        <w:spacing w:line="276" w:lineRule="auto"/>
        <w:rPr>
          <w:sz w:val="24"/>
          <w:szCs w:val="24"/>
        </w:rPr>
      </w:pPr>
      <w:r w:rsidRPr="00347C78">
        <w:rPr>
          <w:bCs/>
          <w:sz w:val="24"/>
          <w:szCs w:val="24"/>
        </w:rPr>
        <w:t>203 863 300 złotych</w:t>
      </w:r>
      <w:r w:rsidRPr="007700FE">
        <w:rPr>
          <w:b/>
          <w:sz w:val="24"/>
          <w:szCs w:val="24"/>
        </w:rPr>
        <w:t xml:space="preserve"> </w:t>
      </w:r>
      <w:r w:rsidRPr="007700FE">
        <w:rPr>
          <w:sz w:val="24"/>
          <w:szCs w:val="24"/>
        </w:rPr>
        <w:t>(dwieście trzy miliony osiemset sześćdziesiąt trzy tysiące trzysta złotych) – subwencja podstawowa na utrzymanie i rozwój potencjału dydaktycznego i</w:t>
      </w:r>
      <w:r w:rsidR="007700FE" w:rsidRPr="007700FE">
        <w:rPr>
          <w:sz w:val="24"/>
          <w:szCs w:val="24"/>
        </w:rPr>
        <w:t> </w:t>
      </w:r>
      <w:r w:rsidRPr="007700FE">
        <w:rPr>
          <w:sz w:val="24"/>
          <w:szCs w:val="24"/>
        </w:rPr>
        <w:t>badawczego;</w:t>
      </w:r>
    </w:p>
    <w:p w14:paraId="3F1382FE" w14:textId="0B5A4AA9" w:rsidR="00504F5F" w:rsidRPr="007700FE" w:rsidRDefault="00504F5F" w:rsidP="008B4F49">
      <w:pPr>
        <w:pStyle w:val="Tekstpodstawowy3"/>
        <w:numPr>
          <w:ilvl w:val="0"/>
          <w:numId w:val="10"/>
        </w:numPr>
        <w:spacing w:line="276" w:lineRule="auto"/>
        <w:rPr>
          <w:sz w:val="24"/>
          <w:szCs w:val="24"/>
        </w:rPr>
      </w:pPr>
      <w:r w:rsidRPr="00347C78">
        <w:rPr>
          <w:bCs/>
          <w:sz w:val="24"/>
          <w:szCs w:val="24"/>
        </w:rPr>
        <w:t>7 843 600 zł</w:t>
      </w:r>
      <w:r w:rsidR="002C5A86" w:rsidRPr="00347C78">
        <w:rPr>
          <w:bCs/>
          <w:sz w:val="24"/>
          <w:szCs w:val="24"/>
        </w:rPr>
        <w:t>otych</w:t>
      </w:r>
      <w:r w:rsidRPr="007700FE">
        <w:rPr>
          <w:b/>
          <w:sz w:val="24"/>
          <w:szCs w:val="24"/>
        </w:rPr>
        <w:t xml:space="preserve"> </w:t>
      </w:r>
      <w:r w:rsidRPr="007700FE">
        <w:rPr>
          <w:sz w:val="24"/>
          <w:szCs w:val="24"/>
        </w:rPr>
        <w:t>(siedem milionów osiemset czterdzieści trzy tysiące sześćset złotych) zwiększenie subwencji na utrzymanie i rozwój potencjału dydaktycznego i badawczego z</w:t>
      </w:r>
      <w:r w:rsidR="00386E93" w:rsidRPr="007700FE">
        <w:rPr>
          <w:sz w:val="24"/>
          <w:szCs w:val="24"/>
        </w:rPr>
        <w:t> </w:t>
      </w:r>
      <w:r w:rsidRPr="007700FE">
        <w:rPr>
          <w:sz w:val="24"/>
          <w:szCs w:val="24"/>
        </w:rPr>
        <w:t>przeznaczeniem na pokrycie całorocznych skutków przechodzących związanych z</w:t>
      </w:r>
      <w:r w:rsidR="00386E93" w:rsidRPr="007700FE">
        <w:rPr>
          <w:sz w:val="24"/>
          <w:szCs w:val="24"/>
        </w:rPr>
        <w:t> </w:t>
      </w:r>
      <w:r w:rsidRPr="007700FE">
        <w:rPr>
          <w:sz w:val="24"/>
          <w:szCs w:val="24"/>
        </w:rPr>
        <w:t>podwyższeniem wynagrodzeń pracownikó</w:t>
      </w:r>
      <w:r w:rsidR="008B4F49" w:rsidRPr="007700FE">
        <w:rPr>
          <w:sz w:val="24"/>
          <w:szCs w:val="24"/>
        </w:rPr>
        <w:t>w uczelni od 1 października 2022</w:t>
      </w:r>
      <w:r w:rsidRPr="007700FE">
        <w:rPr>
          <w:sz w:val="24"/>
          <w:szCs w:val="24"/>
        </w:rPr>
        <w:t xml:space="preserve"> r. (podział subwencji wg udziału procentowego w skutkach wzrostu wynagrodzeń)</w:t>
      </w:r>
      <w:r w:rsidR="007700FE" w:rsidRPr="007700FE">
        <w:rPr>
          <w:sz w:val="24"/>
          <w:szCs w:val="24"/>
        </w:rPr>
        <w:t>;</w:t>
      </w:r>
    </w:p>
    <w:p w14:paraId="0C8CD00C" w14:textId="7FE93F30" w:rsidR="008B4F49" w:rsidRPr="007700FE" w:rsidRDefault="008B4F49" w:rsidP="008B4F49">
      <w:pPr>
        <w:pStyle w:val="Tekstpodstawowy3"/>
        <w:numPr>
          <w:ilvl w:val="0"/>
          <w:numId w:val="10"/>
        </w:numPr>
        <w:spacing w:line="276" w:lineRule="auto"/>
        <w:rPr>
          <w:sz w:val="24"/>
          <w:szCs w:val="24"/>
        </w:rPr>
      </w:pPr>
      <w:r w:rsidRPr="00347C78">
        <w:rPr>
          <w:bCs/>
          <w:sz w:val="24"/>
          <w:szCs w:val="24"/>
        </w:rPr>
        <w:t>13 922 300 złotych</w:t>
      </w:r>
      <w:r w:rsidRPr="007700FE">
        <w:rPr>
          <w:b/>
          <w:sz w:val="24"/>
          <w:szCs w:val="24"/>
        </w:rPr>
        <w:t xml:space="preserve"> </w:t>
      </w:r>
      <w:r w:rsidRPr="007700FE">
        <w:rPr>
          <w:sz w:val="24"/>
          <w:szCs w:val="24"/>
        </w:rPr>
        <w:t>(trzynaście milionów dziewięćset dwadzieścia dwa tysiące trzysta złotych) zwiększenie subwencji na utrzymanie i rozwój potencjału dydaktycznego i</w:t>
      </w:r>
      <w:r w:rsidR="00386E93" w:rsidRPr="007700FE">
        <w:rPr>
          <w:sz w:val="24"/>
          <w:szCs w:val="24"/>
        </w:rPr>
        <w:t> </w:t>
      </w:r>
      <w:r w:rsidRPr="007700FE">
        <w:rPr>
          <w:sz w:val="24"/>
          <w:szCs w:val="24"/>
        </w:rPr>
        <w:t>badawczego z przeznaczeniem na podwyższenie wynagrodzeń pracowników uczelni od</w:t>
      </w:r>
      <w:r w:rsidR="00FA26DB">
        <w:rPr>
          <w:sz w:val="24"/>
          <w:szCs w:val="24"/>
        </w:rPr>
        <w:t> </w:t>
      </w:r>
      <w:r w:rsidRPr="007700FE">
        <w:rPr>
          <w:sz w:val="24"/>
          <w:szCs w:val="24"/>
        </w:rPr>
        <w:t>1</w:t>
      </w:r>
      <w:r w:rsidR="00386E93" w:rsidRPr="007700FE">
        <w:rPr>
          <w:sz w:val="24"/>
          <w:szCs w:val="24"/>
        </w:rPr>
        <w:t> </w:t>
      </w:r>
      <w:r w:rsidRPr="007700FE">
        <w:rPr>
          <w:sz w:val="24"/>
          <w:szCs w:val="24"/>
        </w:rPr>
        <w:t>stycznia 2023 r. (podział subwencji wg udziału procentowego w skutkach wzrostu wynagrodzeń).</w:t>
      </w:r>
    </w:p>
    <w:bookmarkEnd w:id="1"/>
    <w:p w14:paraId="6DD43044" w14:textId="795D0D26" w:rsidR="00B647BA" w:rsidRPr="00880CA4" w:rsidRDefault="00B647BA" w:rsidP="00DF778F">
      <w:pPr>
        <w:pStyle w:val="paragraf"/>
      </w:pPr>
    </w:p>
    <w:p w14:paraId="7750414D" w14:textId="360F9AF5" w:rsidR="006D73BE" w:rsidRPr="00880CA4" w:rsidRDefault="541CE8DC" w:rsidP="006D73BE">
      <w:pPr>
        <w:spacing w:line="276" w:lineRule="auto"/>
        <w:jc w:val="both"/>
      </w:pPr>
      <w:r w:rsidRPr="1FB05249">
        <w:t xml:space="preserve">Wprowadza się zasady </w:t>
      </w:r>
      <w:r w:rsidR="14A389F3" w:rsidRPr="1FB05249">
        <w:t xml:space="preserve">i procedurę </w:t>
      </w:r>
      <w:r w:rsidR="16F4342D" w:rsidRPr="1FB05249">
        <w:t>ustalenia</w:t>
      </w:r>
      <w:r w:rsidRPr="00880CA4">
        <w:rPr>
          <w:szCs w:val="24"/>
        </w:rPr>
        <w:t xml:space="preserve"> </w:t>
      </w:r>
      <w:bookmarkStart w:id="2" w:name="_Hlk23165115"/>
      <w:r w:rsidRPr="1FB05249">
        <w:t>subwencji na utrzymanie i</w:t>
      </w:r>
      <w:r w:rsidR="10F896A0" w:rsidRPr="00880CA4">
        <w:rPr>
          <w:szCs w:val="24"/>
        </w:rPr>
        <w:t> </w:t>
      </w:r>
      <w:r w:rsidRPr="1FB05249">
        <w:t xml:space="preserve">rozwój potencjału </w:t>
      </w:r>
      <w:r w:rsidRPr="1FB05249">
        <w:rPr>
          <w:spacing w:val="-4"/>
        </w:rPr>
        <w:t>dydaktycznego i badawczego w Zachodniopomorskim Uniwersytecie Technologicznym w</w:t>
      </w:r>
      <w:r w:rsidR="5D98C38D" w:rsidRPr="00880CA4">
        <w:rPr>
          <w:spacing w:val="-4"/>
          <w:szCs w:val="24"/>
        </w:rPr>
        <w:t> </w:t>
      </w:r>
      <w:r w:rsidRPr="1FB05249">
        <w:rPr>
          <w:spacing w:val="-4"/>
        </w:rPr>
        <w:t>Szczecinie</w:t>
      </w:r>
      <w:bookmarkEnd w:id="2"/>
      <w:r w:rsidRPr="00880CA4">
        <w:rPr>
          <w:spacing w:val="-4"/>
          <w:szCs w:val="24"/>
        </w:rPr>
        <w:t>,</w:t>
      </w:r>
      <w:r w:rsidRPr="00880CA4">
        <w:rPr>
          <w:szCs w:val="24"/>
        </w:rPr>
        <w:t xml:space="preserve"> </w:t>
      </w:r>
      <w:r w:rsidRPr="1FB05249">
        <w:t>zwanej dalej „subwencją”</w:t>
      </w:r>
      <w:r w:rsidR="516CAABC" w:rsidRPr="00880CA4">
        <w:rPr>
          <w:szCs w:val="24"/>
        </w:rPr>
        <w:t>,</w:t>
      </w:r>
      <w:r w:rsidRPr="1FB05249">
        <w:t xml:space="preserve"> na poszczególne cele oraz między jednostki organizacyjne </w:t>
      </w:r>
      <w:r w:rsidR="7E064F86" w:rsidRPr="1FB05249">
        <w:t>U</w:t>
      </w:r>
      <w:r w:rsidRPr="1FB05249">
        <w:t>czelni</w:t>
      </w:r>
      <w:r w:rsidR="7E064F86" w:rsidRPr="1FB05249">
        <w:t xml:space="preserve">. Treść </w:t>
      </w:r>
      <w:r w:rsidR="7E064F86" w:rsidRPr="1FB05249">
        <w:rPr>
          <w:spacing w:val="-4"/>
        </w:rPr>
        <w:t>zasad</w:t>
      </w:r>
      <w:r w:rsidR="14A389F3" w:rsidRPr="1FB05249">
        <w:rPr>
          <w:spacing w:val="-4"/>
        </w:rPr>
        <w:t xml:space="preserve"> i procedury</w:t>
      </w:r>
      <w:r w:rsidR="7E064F86" w:rsidRPr="00880CA4">
        <w:rPr>
          <w:spacing w:val="-4"/>
          <w:szCs w:val="24"/>
        </w:rPr>
        <w:t>,</w:t>
      </w:r>
      <w:r w:rsidRPr="1FB05249">
        <w:rPr>
          <w:spacing w:val="-4"/>
        </w:rPr>
        <w:t xml:space="preserve"> zwan</w:t>
      </w:r>
      <w:r w:rsidR="7E064F86" w:rsidRPr="1FB05249">
        <w:rPr>
          <w:spacing w:val="-4"/>
        </w:rPr>
        <w:t>ych</w:t>
      </w:r>
      <w:r w:rsidRPr="1FB05249">
        <w:rPr>
          <w:spacing w:val="-4"/>
        </w:rPr>
        <w:t xml:space="preserve"> dalej „Algorytmem ZUT”</w:t>
      </w:r>
      <w:r w:rsidR="516CAABC" w:rsidRPr="00880CA4">
        <w:rPr>
          <w:spacing w:val="-4"/>
          <w:szCs w:val="24"/>
        </w:rPr>
        <w:t>,</w:t>
      </w:r>
      <w:r w:rsidRPr="00880CA4">
        <w:rPr>
          <w:spacing w:val="-4"/>
          <w:szCs w:val="24"/>
        </w:rPr>
        <w:t xml:space="preserve"> </w:t>
      </w:r>
      <w:r w:rsidR="03DA537C" w:rsidRPr="1FB05249">
        <w:rPr>
          <w:spacing w:val="-4"/>
        </w:rPr>
        <w:t>obowiązują</w:t>
      </w:r>
      <w:r w:rsidR="14A389F3" w:rsidRPr="1FB05249">
        <w:rPr>
          <w:spacing w:val="-4"/>
        </w:rPr>
        <w:t>ce</w:t>
      </w:r>
      <w:r w:rsidR="03DA537C" w:rsidRPr="00880CA4">
        <w:rPr>
          <w:spacing w:val="-4"/>
          <w:szCs w:val="24"/>
        </w:rPr>
        <w:t xml:space="preserve"> </w:t>
      </w:r>
      <w:r w:rsidR="2C7D5486" w:rsidRPr="1FB05249">
        <w:rPr>
          <w:spacing w:val="-4"/>
        </w:rPr>
        <w:t>w roku 20</w:t>
      </w:r>
      <w:r w:rsidR="61DC4439" w:rsidRPr="1FB05249">
        <w:rPr>
          <w:spacing w:val="-4"/>
        </w:rPr>
        <w:t>2</w:t>
      </w:r>
      <w:r w:rsidR="00080049">
        <w:rPr>
          <w:spacing w:val="-4"/>
        </w:rPr>
        <w:t>3</w:t>
      </w:r>
      <w:r w:rsidR="2C7D5486" w:rsidRPr="00880CA4">
        <w:rPr>
          <w:spacing w:val="-4"/>
          <w:szCs w:val="24"/>
        </w:rPr>
        <w:t xml:space="preserve"> </w:t>
      </w:r>
      <w:r w:rsidR="4582E87A" w:rsidRPr="1FB05249">
        <w:rPr>
          <w:spacing w:val="-4"/>
        </w:rPr>
        <w:t>podano w</w:t>
      </w:r>
      <w:r w:rsidR="2C7D5486" w:rsidRPr="00880CA4">
        <w:rPr>
          <w:spacing w:val="-4"/>
          <w:szCs w:val="24"/>
        </w:rPr>
        <w:t xml:space="preserve"> </w:t>
      </w:r>
      <w:r w:rsidRPr="1FB05249">
        <w:rPr>
          <w:spacing w:val="-4"/>
        </w:rPr>
        <w:t>załącznik</w:t>
      </w:r>
      <w:r w:rsidR="4582E87A" w:rsidRPr="1FB05249">
        <w:rPr>
          <w:spacing w:val="-4"/>
        </w:rPr>
        <w:t>u</w:t>
      </w:r>
      <w:r w:rsidRPr="1FB05249">
        <w:t xml:space="preserve"> nr </w:t>
      </w:r>
      <w:r w:rsidR="4582E87A" w:rsidRPr="1FB05249">
        <w:t>1</w:t>
      </w:r>
      <w:r w:rsidRPr="1FB05249">
        <w:t xml:space="preserve"> do niniejszego zarządzenia</w:t>
      </w:r>
      <w:r w:rsidR="7E064F86" w:rsidRPr="00880CA4">
        <w:rPr>
          <w:szCs w:val="24"/>
        </w:rPr>
        <w:t>.</w:t>
      </w:r>
    </w:p>
    <w:p w14:paraId="0B0BE619" w14:textId="77777777" w:rsidR="004118DC" w:rsidRPr="00880CA4" w:rsidRDefault="004118DC" w:rsidP="00895F2B">
      <w:pPr>
        <w:pStyle w:val="paragraf"/>
        <w:keepNext/>
      </w:pPr>
    </w:p>
    <w:p w14:paraId="6286F551" w14:textId="35693FAB" w:rsidR="004118DC" w:rsidRPr="00880CA4" w:rsidRDefault="004118DC" w:rsidP="008B4F49">
      <w:pPr>
        <w:pStyle w:val="Tekstpodstawowy3"/>
        <w:numPr>
          <w:ilvl w:val="0"/>
          <w:numId w:val="1"/>
        </w:numPr>
        <w:spacing w:after="60" w:line="276" w:lineRule="auto"/>
        <w:ind w:left="284" w:hanging="284"/>
        <w:rPr>
          <w:sz w:val="24"/>
          <w:szCs w:val="24"/>
        </w:rPr>
      </w:pPr>
      <w:r w:rsidRPr="00880CA4">
        <w:rPr>
          <w:sz w:val="24"/>
          <w:szCs w:val="24"/>
        </w:rPr>
        <w:t>Ustala się podział środków części</w:t>
      </w:r>
      <w:r w:rsidRPr="00880CA4">
        <w:rPr>
          <w:spacing w:val="-4"/>
          <w:sz w:val="24"/>
          <w:szCs w:val="24"/>
        </w:rPr>
        <w:t xml:space="preserve"> centralnej (</w:t>
      </w:r>
      <w:r w:rsidR="00867B62" w:rsidRPr="00880CA4">
        <w:rPr>
          <w:i/>
          <w:iCs/>
          <w:spacing w:val="-4"/>
          <w:sz w:val="24"/>
          <w:szCs w:val="24"/>
        </w:rPr>
        <w:t>S</w:t>
      </w:r>
      <w:r w:rsidR="00867B62" w:rsidRPr="00880CA4">
        <w:rPr>
          <w:i/>
          <w:iCs/>
          <w:spacing w:val="-4"/>
          <w:sz w:val="24"/>
          <w:szCs w:val="24"/>
          <w:vertAlign w:val="subscript"/>
        </w:rPr>
        <w:t>C</w:t>
      </w:r>
      <w:r w:rsidRPr="00880CA4">
        <w:rPr>
          <w:spacing w:val="-4"/>
          <w:sz w:val="24"/>
          <w:szCs w:val="24"/>
        </w:rPr>
        <w:t>) stanowiącej wydzielone środki na realizację centralnych zadań celowych</w:t>
      </w:r>
      <w:r w:rsidRPr="00880CA4">
        <w:rPr>
          <w:sz w:val="24"/>
          <w:szCs w:val="24"/>
        </w:rPr>
        <w:t xml:space="preserve"> ZUT w roku 202</w:t>
      </w:r>
      <w:r w:rsidR="00080049">
        <w:rPr>
          <w:sz w:val="24"/>
          <w:szCs w:val="24"/>
        </w:rPr>
        <w:t>3</w:t>
      </w:r>
      <w:r w:rsidRPr="00880CA4">
        <w:rPr>
          <w:sz w:val="24"/>
          <w:szCs w:val="24"/>
        </w:rPr>
        <w:t xml:space="preserve">, zgodnie z załącznikiem nr 2 do niniejszego zarządzenia </w:t>
      </w:r>
      <w:r w:rsidRPr="00880CA4">
        <w:rPr>
          <w:rFonts w:ascii="Symbol" w:eastAsia="Symbol" w:hAnsi="Symbol" w:cs="Symbol"/>
          <w:sz w:val="24"/>
          <w:szCs w:val="24"/>
        </w:rPr>
        <w:t></w:t>
      </w:r>
      <w:r w:rsidRPr="00880CA4">
        <w:rPr>
          <w:sz w:val="24"/>
          <w:szCs w:val="24"/>
        </w:rPr>
        <w:t xml:space="preserve"> część I.</w:t>
      </w:r>
    </w:p>
    <w:p w14:paraId="6E7E1304" w14:textId="04856A7D" w:rsidR="004118DC" w:rsidRPr="00880CA4" w:rsidRDefault="004118DC" w:rsidP="008B4F49">
      <w:pPr>
        <w:pStyle w:val="Tekstpodstawowy3"/>
        <w:numPr>
          <w:ilvl w:val="0"/>
          <w:numId w:val="1"/>
        </w:numPr>
        <w:tabs>
          <w:tab w:val="clear" w:pos="1572"/>
        </w:tabs>
        <w:spacing w:after="60" w:line="276" w:lineRule="auto"/>
        <w:ind w:left="284" w:hanging="284"/>
        <w:rPr>
          <w:sz w:val="24"/>
          <w:szCs w:val="24"/>
        </w:rPr>
      </w:pPr>
      <w:r w:rsidRPr="00880CA4">
        <w:rPr>
          <w:spacing w:val="-4"/>
          <w:sz w:val="24"/>
          <w:szCs w:val="24"/>
        </w:rPr>
        <w:t>Ustala się podział środków części wydzielonej na funkcjonowanie jednostek międzywydziałowych</w:t>
      </w:r>
      <w:r w:rsidRPr="00880CA4">
        <w:rPr>
          <w:sz w:val="24"/>
          <w:szCs w:val="24"/>
        </w:rPr>
        <w:t xml:space="preserve"> i ogólnouczelnianych</w:t>
      </w:r>
      <w:r w:rsidR="009575C6">
        <w:rPr>
          <w:sz w:val="24"/>
          <w:szCs w:val="24"/>
        </w:rPr>
        <w:t xml:space="preserve">, </w:t>
      </w:r>
      <w:r w:rsidRPr="00880CA4">
        <w:rPr>
          <w:sz w:val="24"/>
          <w:szCs w:val="24"/>
        </w:rPr>
        <w:t>oraz łącznie pionów organizacyjnych administracji centralnej (</w:t>
      </w:r>
      <w:r w:rsidR="00DF44C4" w:rsidRPr="00880CA4">
        <w:rPr>
          <w:i/>
          <w:iCs/>
          <w:sz w:val="24"/>
          <w:szCs w:val="24"/>
        </w:rPr>
        <w:t>S</w:t>
      </w:r>
      <w:r w:rsidR="00DF44C4" w:rsidRPr="00880CA4">
        <w:rPr>
          <w:i/>
          <w:iCs/>
          <w:sz w:val="24"/>
          <w:szCs w:val="24"/>
          <w:vertAlign w:val="subscript"/>
        </w:rPr>
        <w:t>JO</w:t>
      </w:r>
      <w:r w:rsidRPr="00880CA4">
        <w:rPr>
          <w:sz w:val="24"/>
          <w:szCs w:val="24"/>
        </w:rPr>
        <w:t>) w roku 202</w:t>
      </w:r>
      <w:r w:rsidR="00080049">
        <w:rPr>
          <w:sz w:val="24"/>
          <w:szCs w:val="24"/>
        </w:rPr>
        <w:t>3</w:t>
      </w:r>
      <w:r w:rsidRPr="00880CA4">
        <w:rPr>
          <w:sz w:val="24"/>
          <w:szCs w:val="24"/>
        </w:rPr>
        <w:t xml:space="preserve">, zgodnie z załącznikiem nr 2 do niniejszego zarządzenia </w:t>
      </w:r>
      <w:r w:rsidRPr="00880CA4">
        <w:rPr>
          <w:rFonts w:ascii="Symbol" w:eastAsia="Symbol" w:hAnsi="Symbol" w:cs="Symbol"/>
          <w:sz w:val="24"/>
          <w:szCs w:val="24"/>
        </w:rPr>
        <w:t></w:t>
      </w:r>
      <w:r w:rsidRPr="00880CA4">
        <w:rPr>
          <w:sz w:val="24"/>
          <w:szCs w:val="24"/>
        </w:rPr>
        <w:t xml:space="preserve"> część II.</w:t>
      </w:r>
    </w:p>
    <w:p w14:paraId="75AC848C" w14:textId="1A6EE266" w:rsidR="004118DC" w:rsidRPr="00080049" w:rsidRDefault="004118DC" w:rsidP="008B4F49">
      <w:pPr>
        <w:pStyle w:val="Tekstpodstawowy3"/>
        <w:numPr>
          <w:ilvl w:val="0"/>
          <w:numId w:val="1"/>
        </w:numPr>
        <w:spacing w:after="60" w:line="276" w:lineRule="auto"/>
        <w:ind w:left="284" w:hanging="284"/>
        <w:rPr>
          <w:spacing w:val="-6"/>
          <w:sz w:val="24"/>
          <w:szCs w:val="24"/>
        </w:rPr>
      </w:pPr>
      <w:r w:rsidRPr="00080049">
        <w:rPr>
          <w:spacing w:val="-6"/>
          <w:sz w:val="24"/>
          <w:szCs w:val="24"/>
        </w:rPr>
        <w:t>Ustala się podział środków części wydzielonej dla wydziałów z uwzględnieniem przepływów za usługi dydaktyczne (</w:t>
      </w:r>
      <w:r w:rsidR="00867B62" w:rsidRPr="00080049">
        <w:rPr>
          <w:i/>
          <w:iCs/>
          <w:spacing w:val="-6"/>
          <w:sz w:val="24"/>
          <w:szCs w:val="24"/>
        </w:rPr>
        <w:t>S</w:t>
      </w:r>
      <w:r w:rsidR="00867B62" w:rsidRPr="00080049">
        <w:rPr>
          <w:i/>
          <w:iCs/>
          <w:spacing w:val="-6"/>
          <w:sz w:val="24"/>
          <w:szCs w:val="24"/>
          <w:vertAlign w:val="subscript"/>
        </w:rPr>
        <w:t>W</w:t>
      </w:r>
      <w:r w:rsidRPr="00080049">
        <w:rPr>
          <w:spacing w:val="-6"/>
          <w:sz w:val="24"/>
          <w:szCs w:val="24"/>
        </w:rPr>
        <w:t>) w roku 202</w:t>
      </w:r>
      <w:r w:rsidR="00080049" w:rsidRPr="00080049">
        <w:rPr>
          <w:spacing w:val="-6"/>
          <w:sz w:val="24"/>
          <w:szCs w:val="24"/>
        </w:rPr>
        <w:t>3</w:t>
      </w:r>
      <w:r w:rsidRPr="00080049">
        <w:rPr>
          <w:spacing w:val="-6"/>
          <w:sz w:val="24"/>
          <w:szCs w:val="24"/>
        </w:rPr>
        <w:t xml:space="preserve">, zgodnie z załącznikiem nr 2 do niniejszego zarządzenia </w:t>
      </w:r>
      <w:r w:rsidRPr="00080049">
        <w:rPr>
          <w:rFonts w:ascii="Symbol" w:eastAsia="Symbol" w:hAnsi="Symbol" w:cs="Symbol"/>
          <w:spacing w:val="-6"/>
          <w:sz w:val="24"/>
          <w:szCs w:val="24"/>
        </w:rPr>
        <w:t></w:t>
      </w:r>
      <w:r w:rsidRPr="00080049">
        <w:rPr>
          <w:spacing w:val="-6"/>
          <w:sz w:val="24"/>
          <w:szCs w:val="24"/>
        </w:rPr>
        <w:t xml:space="preserve"> część III.</w:t>
      </w:r>
    </w:p>
    <w:p w14:paraId="315D710B" w14:textId="77777777" w:rsidR="004118DC" w:rsidRPr="00880CA4" w:rsidRDefault="004118DC" w:rsidP="004118DC">
      <w:pPr>
        <w:pStyle w:val="paragraf"/>
      </w:pPr>
    </w:p>
    <w:p w14:paraId="68C68112" w14:textId="77777777" w:rsidR="004118DC" w:rsidRPr="00880CA4" w:rsidRDefault="004118DC" w:rsidP="004118DC">
      <w:pPr>
        <w:pStyle w:val="Tekstpodstawowy3"/>
        <w:spacing w:line="240" w:lineRule="auto"/>
        <w:rPr>
          <w:sz w:val="24"/>
          <w:szCs w:val="24"/>
        </w:rPr>
      </w:pPr>
      <w:r w:rsidRPr="00880CA4">
        <w:rPr>
          <w:sz w:val="24"/>
          <w:szCs w:val="24"/>
        </w:rPr>
        <w:t>Zarządzenie wchodzi w życie z dniem podpisania.</w:t>
      </w:r>
    </w:p>
    <w:p w14:paraId="225273B8" w14:textId="77777777" w:rsidR="004118DC" w:rsidRPr="00880CA4" w:rsidRDefault="004118DC" w:rsidP="004118DC">
      <w:pPr>
        <w:pStyle w:val="Tekstpodstawowy3"/>
        <w:spacing w:before="120" w:after="840" w:line="240" w:lineRule="auto"/>
        <w:ind w:left="3969"/>
        <w:jc w:val="center"/>
        <w:rPr>
          <w:sz w:val="24"/>
          <w:szCs w:val="24"/>
          <w:lang w:val="de-DE"/>
        </w:rPr>
      </w:pPr>
      <w:r w:rsidRPr="00880CA4">
        <w:rPr>
          <w:sz w:val="24"/>
          <w:szCs w:val="24"/>
          <w:lang w:val="de-DE"/>
        </w:rPr>
        <w:t>Rektor</w:t>
      </w:r>
    </w:p>
    <w:p w14:paraId="502E2E10" w14:textId="77777777" w:rsidR="004118DC" w:rsidRPr="00880CA4" w:rsidRDefault="004118DC" w:rsidP="004118DC">
      <w:pPr>
        <w:pStyle w:val="Tekstpodstawowy3"/>
        <w:spacing w:before="120" w:line="240" w:lineRule="auto"/>
        <w:ind w:left="3969"/>
        <w:jc w:val="center"/>
        <w:rPr>
          <w:sz w:val="24"/>
          <w:szCs w:val="24"/>
          <w:lang w:val="de-DE"/>
        </w:rPr>
      </w:pPr>
      <w:r w:rsidRPr="00880CA4">
        <w:rPr>
          <w:sz w:val="24"/>
          <w:szCs w:val="24"/>
          <w:lang w:val="de-DE"/>
        </w:rPr>
        <w:t>dr hab. inż. Jacek Wróbel, prof. ZUT</w:t>
      </w:r>
    </w:p>
    <w:p w14:paraId="7111EE14" w14:textId="5B091DC0" w:rsidR="00FE2613" w:rsidRPr="00880CA4" w:rsidRDefault="00FE2613" w:rsidP="004118DC">
      <w:pPr>
        <w:rPr>
          <w:szCs w:val="24"/>
        </w:rPr>
        <w:sectPr w:rsidR="00FE2613" w:rsidRPr="00880CA4" w:rsidSect="00E5525D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7" w:h="16840"/>
          <w:pgMar w:top="851" w:right="851" w:bottom="567" w:left="1418" w:header="709" w:footer="709" w:gutter="0"/>
          <w:cols w:space="708"/>
          <w:docGrid w:linePitch="326"/>
        </w:sectPr>
      </w:pPr>
    </w:p>
    <w:p w14:paraId="3BDDFE64" w14:textId="77777777" w:rsidR="006074D4" w:rsidRPr="000E240C" w:rsidRDefault="006074D4" w:rsidP="006074D4">
      <w:pPr>
        <w:jc w:val="right"/>
        <w:rPr>
          <w:szCs w:val="24"/>
        </w:rPr>
      </w:pPr>
      <w:bookmarkStart w:id="3" w:name="_Hlk23247769"/>
      <w:r w:rsidRPr="000E240C">
        <w:rPr>
          <w:szCs w:val="24"/>
        </w:rPr>
        <w:lastRenderedPageBreak/>
        <w:t>Załącznik nr 1</w:t>
      </w:r>
    </w:p>
    <w:p w14:paraId="4E75157F" w14:textId="221401E6" w:rsidR="006074D4" w:rsidRPr="00880CA4" w:rsidRDefault="006074D4" w:rsidP="00370D87">
      <w:pPr>
        <w:spacing w:after="240"/>
        <w:jc w:val="right"/>
        <w:rPr>
          <w:szCs w:val="24"/>
        </w:rPr>
      </w:pPr>
      <w:r w:rsidRPr="000E240C">
        <w:rPr>
          <w:szCs w:val="24"/>
        </w:rPr>
        <w:t xml:space="preserve">do </w:t>
      </w:r>
      <w:r w:rsidR="000A389C" w:rsidRPr="000E240C">
        <w:rPr>
          <w:szCs w:val="24"/>
        </w:rPr>
        <w:t>zarządzenia</w:t>
      </w:r>
      <w:r w:rsidRPr="000E240C">
        <w:rPr>
          <w:szCs w:val="24"/>
        </w:rPr>
        <w:t xml:space="preserve"> nr</w:t>
      </w:r>
      <w:r w:rsidR="00C83136" w:rsidRPr="000E240C">
        <w:rPr>
          <w:szCs w:val="24"/>
        </w:rPr>
        <w:t xml:space="preserve"> </w:t>
      </w:r>
      <w:r w:rsidR="006314C2">
        <w:rPr>
          <w:szCs w:val="24"/>
        </w:rPr>
        <w:t>81</w:t>
      </w:r>
      <w:r w:rsidRPr="000E240C">
        <w:rPr>
          <w:szCs w:val="24"/>
        </w:rPr>
        <w:t xml:space="preserve"> </w:t>
      </w:r>
      <w:r w:rsidR="002F5023" w:rsidRPr="000E240C">
        <w:rPr>
          <w:szCs w:val="24"/>
        </w:rPr>
        <w:t>Rektora</w:t>
      </w:r>
      <w:r w:rsidRPr="000E240C">
        <w:rPr>
          <w:szCs w:val="24"/>
        </w:rPr>
        <w:t xml:space="preserve"> ZUT z dnia</w:t>
      </w:r>
      <w:r w:rsidR="000D66F7" w:rsidRPr="000E240C">
        <w:rPr>
          <w:szCs w:val="24"/>
        </w:rPr>
        <w:t xml:space="preserve"> </w:t>
      </w:r>
      <w:r w:rsidR="00080049">
        <w:rPr>
          <w:szCs w:val="24"/>
        </w:rPr>
        <w:t>1</w:t>
      </w:r>
      <w:r w:rsidR="00E5525D">
        <w:rPr>
          <w:szCs w:val="24"/>
        </w:rPr>
        <w:t>3</w:t>
      </w:r>
      <w:r w:rsidR="00080049">
        <w:rPr>
          <w:szCs w:val="24"/>
        </w:rPr>
        <w:t xml:space="preserve"> lipca</w:t>
      </w:r>
      <w:r w:rsidR="00E74C5E" w:rsidRPr="000E240C">
        <w:rPr>
          <w:szCs w:val="24"/>
        </w:rPr>
        <w:t xml:space="preserve"> </w:t>
      </w:r>
      <w:r w:rsidR="00E74C5E" w:rsidRPr="006314C2">
        <w:rPr>
          <w:szCs w:val="24"/>
        </w:rPr>
        <w:t>202</w:t>
      </w:r>
      <w:r w:rsidR="00080049" w:rsidRPr="006314C2">
        <w:rPr>
          <w:szCs w:val="24"/>
        </w:rPr>
        <w:t>3</w:t>
      </w:r>
      <w:r w:rsidR="000D66F7" w:rsidRPr="006314C2">
        <w:rPr>
          <w:szCs w:val="24"/>
        </w:rPr>
        <w:t xml:space="preserve"> r.</w:t>
      </w:r>
      <w:r w:rsidRPr="006314C2">
        <w:rPr>
          <w:szCs w:val="24"/>
        </w:rPr>
        <w:t xml:space="preserve"> </w:t>
      </w:r>
    </w:p>
    <w:bookmarkEnd w:id="3"/>
    <w:p w14:paraId="6A2D995D" w14:textId="70AAE0A1" w:rsidR="006074D4" w:rsidRPr="00880CA4" w:rsidRDefault="00993955" w:rsidP="00370D87">
      <w:pPr>
        <w:pStyle w:val="Nagwek1"/>
        <w:rPr>
          <w:sz w:val="28"/>
          <w:szCs w:val="28"/>
        </w:rPr>
      </w:pPr>
      <w:r w:rsidRPr="00880CA4">
        <w:rPr>
          <w:sz w:val="28"/>
          <w:szCs w:val="28"/>
        </w:rPr>
        <w:t>ALGORYTM ZUT</w:t>
      </w:r>
    </w:p>
    <w:p w14:paraId="72617E64" w14:textId="7BA797DF" w:rsidR="006074D4" w:rsidRPr="00880CA4" w:rsidRDefault="0028523A" w:rsidP="00F5592F">
      <w:pPr>
        <w:pStyle w:val="Nagwek2"/>
        <w:rPr>
          <w:szCs w:val="24"/>
        </w:rPr>
      </w:pPr>
      <w:bookmarkStart w:id="4" w:name="_Hlk23234720"/>
      <w:r w:rsidRPr="00880CA4">
        <w:rPr>
          <w:szCs w:val="24"/>
        </w:rPr>
        <w:t>Rozdział I</w:t>
      </w:r>
      <w:bookmarkEnd w:id="4"/>
      <w:r w:rsidR="00F5592F" w:rsidRPr="00880CA4">
        <w:rPr>
          <w:szCs w:val="24"/>
        </w:rPr>
        <w:br/>
      </w:r>
      <w:r w:rsidR="006074D4" w:rsidRPr="00880CA4">
        <w:rPr>
          <w:szCs w:val="24"/>
        </w:rPr>
        <w:t>Założenia ogólne</w:t>
      </w:r>
    </w:p>
    <w:p w14:paraId="2C6A7ADA" w14:textId="4E19A6C4" w:rsidR="0028523A" w:rsidRPr="00880CA4" w:rsidRDefault="0028523A" w:rsidP="008B4F49">
      <w:pPr>
        <w:pStyle w:val="paragraf"/>
        <w:numPr>
          <w:ilvl w:val="0"/>
          <w:numId w:val="9"/>
        </w:numPr>
        <w:ind w:left="340" w:hanging="227"/>
      </w:pPr>
    </w:p>
    <w:p w14:paraId="65235A4A" w14:textId="5A9703B6" w:rsidR="006074D4" w:rsidRPr="00880CA4" w:rsidRDefault="006074D4" w:rsidP="008B4F49">
      <w:pPr>
        <w:pStyle w:val="Akapitzlist"/>
        <w:numPr>
          <w:ilvl w:val="0"/>
          <w:numId w:val="5"/>
        </w:numPr>
        <w:spacing w:line="276" w:lineRule="auto"/>
        <w:ind w:left="284" w:hanging="284"/>
        <w:jc w:val="both"/>
        <w:rPr>
          <w:szCs w:val="24"/>
        </w:rPr>
      </w:pPr>
      <w:r w:rsidRPr="00880CA4">
        <w:rPr>
          <w:szCs w:val="24"/>
        </w:rPr>
        <w:t>Podział subwencji przyznanej ZUT na rok budżetowy 20</w:t>
      </w:r>
      <w:r w:rsidR="004E315B" w:rsidRPr="00880CA4">
        <w:rPr>
          <w:szCs w:val="24"/>
        </w:rPr>
        <w:t>2</w:t>
      </w:r>
      <w:r w:rsidR="00080049">
        <w:rPr>
          <w:szCs w:val="24"/>
        </w:rPr>
        <w:t>3</w:t>
      </w:r>
      <w:r w:rsidRPr="00880CA4">
        <w:rPr>
          <w:szCs w:val="24"/>
        </w:rPr>
        <w:t xml:space="preserve"> następuje zgodnie z następującą zależnością:</w:t>
      </w:r>
    </w:p>
    <w:p w14:paraId="197A5815" w14:textId="7D0F3AF6" w:rsidR="004E315B" w:rsidRPr="00880CA4" w:rsidRDefault="002F4E1C" w:rsidP="002F4E1C">
      <w:pPr>
        <w:pStyle w:val="MTDisplayEquation"/>
        <w:rPr>
          <w:szCs w:val="24"/>
        </w:rPr>
      </w:pPr>
      <w:r w:rsidRPr="00880CA4">
        <w:rPr>
          <w:szCs w:val="24"/>
        </w:rPr>
        <w:tab/>
      </w:r>
      <w:r w:rsidR="002B48E9" w:rsidRPr="007C683B">
        <w:rPr>
          <w:noProof/>
          <w:position w:val="-12"/>
          <w:szCs w:val="24"/>
        </w:rPr>
        <w:object w:dxaOrig="1740" w:dyaOrig="360" w14:anchorId="5BFB96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6pt;height:19pt;mso-width-percent:0;mso-height-percent:0;mso-width-percent:0;mso-height-percent:0" o:ole="">
            <v:imagedata r:id="rId17" o:title=""/>
          </v:shape>
          <o:OLEObject Type="Embed" ProgID="Equation.DSMT4" ShapeID="_x0000_i1025" DrawAspect="Content" ObjectID="_1750765378" r:id="rId18"/>
        </w:object>
      </w:r>
      <w:r w:rsidRPr="00880CA4">
        <w:rPr>
          <w:szCs w:val="24"/>
        </w:rPr>
        <w:tab/>
      </w:r>
      <w:r w:rsidR="00E87603" w:rsidRPr="00880CA4">
        <w:rPr>
          <w:szCs w:val="24"/>
        </w:rPr>
        <w:fldChar w:fldCharType="begin"/>
      </w:r>
      <w:r w:rsidR="00E87603" w:rsidRPr="00880CA4">
        <w:rPr>
          <w:szCs w:val="24"/>
        </w:rPr>
        <w:instrText xml:space="preserve"> MACROBUTTON MTPlaceRef \* MERGEFORMAT </w:instrText>
      </w:r>
      <w:r w:rsidR="00E87603" w:rsidRPr="00880CA4">
        <w:rPr>
          <w:szCs w:val="24"/>
        </w:rPr>
        <w:fldChar w:fldCharType="begin"/>
      </w:r>
      <w:r w:rsidR="00E87603" w:rsidRPr="00880CA4">
        <w:rPr>
          <w:szCs w:val="24"/>
        </w:rPr>
        <w:instrText xml:space="preserve"> SEQ MTEqn \h \* MERGEFORMAT </w:instrText>
      </w:r>
      <w:r w:rsidR="00E87603" w:rsidRPr="00880CA4">
        <w:rPr>
          <w:szCs w:val="24"/>
        </w:rPr>
        <w:fldChar w:fldCharType="end"/>
      </w:r>
      <w:bookmarkStart w:id="5" w:name="ZEqnNum428762"/>
      <w:r w:rsidR="00E87603" w:rsidRPr="00880CA4">
        <w:rPr>
          <w:szCs w:val="24"/>
        </w:rPr>
        <w:instrText>(</w:instrText>
      </w:r>
      <w:r w:rsidR="00F6212F" w:rsidRPr="00880CA4">
        <w:rPr>
          <w:szCs w:val="24"/>
        </w:rPr>
        <w:fldChar w:fldCharType="begin"/>
      </w:r>
      <w:r w:rsidR="00F6212F" w:rsidRPr="00880CA4">
        <w:rPr>
          <w:szCs w:val="24"/>
        </w:rPr>
        <w:instrText xml:space="preserve"> SEQ MTEqn \c \* Arabic \* MERGEFORMAT </w:instrText>
      </w:r>
      <w:r w:rsidR="00F6212F" w:rsidRPr="00880CA4">
        <w:rPr>
          <w:szCs w:val="24"/>
        </w:rPr>
        <w:fldChar w:fldCharType="separate"/>
      </w:r>
      <w:r w:rsidR="00E60DAC">
        <w:rPr>
          <w:noProof/>
          <w:szCs w:val="24"/>
        </w:rPr>
        <w:instrText>1</w:instrText>
      </w:r>
      <w:r w:rsidR="00F6212F" w:rsidRPr="00880CA4">
        <w:rPr>
          <w:noProof/>
          <w:szCs w:val="24"/>
        </w:rPr>
        <w:fldChar w:fldCharType="end"/>
      </w:r>
      <w:r w:rsidR="00E87603" w:rsidRPr="00880CA4">
        <w:rPr>
          <w:szCs w:val="24"/>
        </w:rPr>
        <w:instrText>)</w:instrText>
      </w:r>
      <w:bookmarkEnd w:id="5"/>
      <w:r w:rsidR="00E87603" w:rsidRPr="00880CA4">
        <w:rPr>
          <w:szCs w:val="24"/>
        </w:rPr>
        <w:fldChar w:fldCharType="end"/>
      </w:r>
    </w:p>
    <w:p w14:paraId="29D6778F" w14:textId="77777777" w:rsidR="006074D4" w:rsidRPr="00880CA4" w:rsidRDefault="006074D4" w:rsidP="00051491">
      <w:pPr>
        <w:ind w:left="284"/>
        <w:jc w:val="both"/>
        <w:rPr>
          <w:szCs w:val="24"/>
        </w:rPr>
      </w:pPr>
      <w:r w:rsidRPr="00880CA4">
        <w:rPr>
          <w:szCs w:val="24"/>
        </w:rPr>
        <w:t xml:space="preserve">gdzie: </w:t>
      </w:r>
    </w:p>
    <w:p w14:paraId="23B57FDE" w14:textId="1E195754" w:rsidR="006074D4" w:rsidRPr="00880CA4" w:rsidRDefault="006074D4" w:rsidP="00370D87">
      <w:pPr>
        <w:tabs>
          <w:tab w:val="left" w:pos="1134"/>
          <w:tab w:val="left" w:pos="1418"/>
        </w:tabs>
        <w:spacing w:before="60"/>
        <w:ind w:left="1418" w:hanging="851"/>
        <w:jc w:val="both"/>
        <w:rPr>
          <w:szCs w:val="24"/>
        </w:rPr>
      </w:pPr>
      <w:r w:rsidRPr="00880CA4">
        <w:rPr>
          <w:i/>
          <w:szCs w:val="24"/>
        </w:rPr>
        <w:t>S</w:t>
      </w:r>
      <w:r w:rsidRPr="00880CA4">
        <w:rPr>
          <w:i/>
          <w:szCs w:val="24"/>
        </w:rPr>
        <w:tab/>
      </w:r>
      <w:r w:rsidRPr="00880CA4">
        <w:rPr>
          <w:szCs w:val="24"/>
        </w:rPr>
        <w:t>–</w:t>
      </w:r>
      <w:r w:rsidRPr="00880CA4">
        <w:rPr>
          <w:szCs w:val="24"/>
        </w:rPr>
        <w:tab/>
      </w:r>
      <w:r w:rsidRPr="00365895">
        <w:rPr>
          <w:szCs w:val="24"/>
        </w:rPr>
        <w:t xml:space="preserve">subwencja </w:t>
      </w:r>
      <w:r w:rsidR="004440F1" w:rsidRPr="00365895">
        <w:rPr>
          <w:szCs w:val="24"/>
        </w:rPr>
        <w:t>podstawowa</w:t>
      </w:r>
      <w:r w:rsidR="00370D87" w:rsidRPr="00365895">
        <w:rPr>
          <w:szCs w:val="24"/>
        </w:rPr>
        <w:t xml:space="preserve"> </w:t>
      </w:r>
      <w:r w:rsidR="004372B6">
        <w:rPr>
          <w:szCs w:val="24"/>
        </w:rPr>
        <w:t>ZUT</w:t>
      </w:r>
      <w:r w:rsidR="008C6A84" w:rsidRPr="00880CA4">
        <w:rPr>
          <w:szCs w:val="24"/>
        </w:rPr>
        <w:t>;</w:t>
      </w:r>
    </w:p>
    <w:p w14:paraId="04F7361A" w14:textId="3DC287B9" w:rsidR="006074D4" w:rsidRPr="00880CA4" w:rsidRDefault="006074D4" w:rsidP="00370D87">
      <w:pPr>
        <w:tabs>
          <w:tab w:val="left" w:pos="1134"/>
          <w:tab w:val="left" w:pos="1418"/>
        </w:tabs>
        <w:spacing w:before="60"/>
        <w:ind w:left="1418" w:hanging="851"/>
        <w:jc w:val="both"/>
        <w:rPr>
          <w:szCs w:val="24"/>
        </w:rPr>
      </w:pP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C</w:t>
      </w:r>
      <w:r w:rsidRPr="00880CA4">
        <w:rPr>
          <w:i/>
          <w:szCs w:val="24"/>
          <w:vertAlign w:val="subscript"/>
        </w:rPr>
        <w:tab/>
      </w:r>
      <w:r w:rsidRPr="00880CA4">
        <w:rPr>
          <w:szCs w:val="24"/>
        </w:rPr>
        <w:t>–</w:t>
      </w:r>
      <w:r w:rsidRPr="00880CA4">
        <w:rPr>
          <w:szCs w:val="24"/>
        </w:rPr>
        <w:tab/>
      </w:r>
      <w:r w:rsidRPr="00880CA4">
        <w:rPr>
          <w:spacing w:val="-4"/>
          <w:szCs w:val="24"/>
        </w:rPr>
        <w:t>część centralna stanowiąca wydzielone środki na realizację centralnych zadań celowych</w:t>
      </w:r>
      <w:r w:rsidR="008C6A84" w:rsidRPr="00880CA4">
        <w:rPr>
          <w:spacing w:val="-4"/>
          <w:szCs w:val="24"/>
        </w:rPr>
        <w:t>;</w:t>
      </w:r>
    </w:p>
    <w:p w14:paraId="1AE33DBE" w14:textId="1747DA4F" w:rsidR="006074D4" w:rsidRPr="00880CA4" w:rsidRDefault="006074D4" w:rsidP="00370D87">
      <w:pPr>
        <w:tabs>
          <w:tab w:val="left" w:pos="1134"/>
          <w:tab w:val="left" w:pos="1418"/>
        </w:tabs>
        <w:spacing w:before="60"/>
        <w:ind w:left="1418" w:hanging="851"/>
        <w:rPr>
          <w:szCs w:val="24"/>
        </w:rPr>
      </w:pP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JO</w:t>
      </w:r>
      <w:r w:rsidRPr="00880CA4">
        <w:rPr>
          <w:i/>
          <w:szCs w:val="24"/>
          <w:vertAlign w:val="subscript"/>
        </w:rPr>
        <w:tab/>
      </w:r>
      <w:r w:rsidRPr="00880CA4">
        <w:rPr>
          <w:szCs w:val="24"/>
        </w:rPr>
        <w:t>–</w:t>
      </w:r>
      <w:r w:rsidRPr="00880CA4">
        <w:rPr>
          <w:szCs w:val="24"/>
        </w:rPr>
        <w:tab/>
        <w:t>część środków wydzielona na funkcjonowanie</w:t>
      </w:r>
      <w:r w:rsidR="00370D87" w:rsidRPr="00880CA4">
        <w:rPr>
          <w:szCs w:val="24"/>
        </w:rPr>
        <w:t xml:space="preserve"> jednostek międzywydziałowych i </w:t>
      </w:r>
      <w:r w:rsidRPr="00880CA4">
        <w:rPr>
          <w:szCs w:val="24"/>
        </w:rPr>
        <w:t>ogólnouczelnianych oraz łącznie pionów organizacyjnych administracji centraln</w:t>
      </w:r>
      <w:r w:rsidR="00370D87" w:rsidRPr="00880CA4">
        <w:rPr>
          <w:szCs w:val="24"/>
        </w:rPr>
        <w:t>ej, zwanych dalej „jednostkami”</w:t>
      </w:r>
      <w:r w:rsidR="008C6A84" w:rsidRPr="00880CA4">
        <w:rPr>
          <w:szCs w:val="24"/>
        </w:rPr>
        <w:t>;</w:t>
      </w:r>
    </w:p>
    <w:p w14:paraId="1AC461A4" w14:textId="3A8ED906" w:rsidR="006074D4" w:rsidRPr="00880CA4" w:rsidRDefault="006074D4" w:rsidP="00370D87">
      <w:pPr>
        <w:tabs>
          <w:tab w:val="left" w:pos="1134"/>
          <w:tab w:val="left" w:pos="1418"/>
        </w:tabs>
        <w:spacing w:before="60"/>
        <w:ind w:left="1418" w:hanging="851"/>
        <w:jc w:val="both"/>
        <w:rPr>
          <w:szCs w:val="24"/>
        </w:rPr>
      </w:pP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W</w:t>
      </w:r>
      <w:r w:rsidRPr="00880CA4">
        <w:rPr>
          <w:i/>
          <w:szCs w:val="24"/>
          <w:vertAlign w:val="subscript"/>
        </w:rPr>
        <w:tab/>
      </w:r>
      <w:r w:rsidRPr="00880CA4">
        <w:rPr>
          <w:szCs w:val="24"/>
        </w:rPr>
        <w:t>–</w:t>
      </w:r>
      <w:r w:rsidRPr="00880CA4">
        <w:rPr>
          <w:szCs w:val="24"/>
        </w:rPr>
        <w:tab/>
        <w:t>część ś</w:t>
      </w:r>
      <w:r w:rsidR="00370D87" w:rsidRPr="00880CA4">
        <w:rPr>
          <w:szCs w:val="24"/>
        </w:rPr>
        <w:t>rodków wydzielona dla wydziałów</w:t>
      </w:r>
      <w:r w:rsidR="008C6A84" w:rsidRPr="00880CA4">
        <w:rPr>
          <w:szCs w:val="24"/>
        </w:rPr>
        <w:t>.</w:t>
      </w:r>
    </w:p>
    <w:p w14:paraId="7F231083" w14:textId="67F16080" w:rsidR="00AD76DD" w:rsidRPr="00880CA4" w:rsidRDefault="006074D4" w:rsidP="008B4F49">
      <w:pPr>
        <w:pStyle w:val="Akapitzlist"/>
        <w:numPr>
          <w:ilvl w:val="0"/>
          <w:numId w:val="4"/>
        </w:numPr>
        <w:spacing w:before="240" w:line="276" w:lineRule="auto"/>
        <w:ind w:left="284" w:hanging="284"/>
        <w:jc w:val="both"/>
        <w:rPr>
          <w:szCs w:val="24"/>
        </w:rPr>
      </w:pPr>
      <w:r w:rsidRPr="00880CA4">
        <w:rPr>
          <w:szCs w:val="24"/>
        </w:rPr>
        <w:t xml:space="preserve">Podział </w:t>
      </w:r>
      <w:r w:rsidR="003C2186" w:rsidRPr="00880CA4">
        <w:rPr>
          <w:szCs w:val="24"/>
        </w:rPr>
        <w:t xml:space="preserve">subwencji </w:t>
      </w:r>
      <w:r w:rsidRPr="00880CA4">
        <w:rPr>
          <w:szCs w:val="24"/>
        </w:rPr>
        <w:t xml:space="preserve">w części </w:t>
      </w:r>
      <w:r w:rsidR="00965FD1" w:rsidRPr="00880CA4">
        <w:rPr>
          <w:i/>
          <w:iCs/>
          <w:szCs w:val="24"/>
        </w:rPr>
        <w:t>S</w:t>
      </w:r>
      <w:r w:rsidR="00965FD1" w:rsidRPr="00880CA4">
        <w:rPr>
          <w:i/>
          <w:iCs/>
          <w:szCs w:val="24"/>
          <w:vertAlign w:val="subscript"/>
        </w:rPr>
        <w:t>W</w:t>
      </w:r>
      <w:r w:rsidRPr="00880CA4">
        <w:rPr>
          <w:szCs w:val="24"/>
        </w:rPr>
        <w:t xml:space="preserve"> realizowany jest w oparciu o zasady określone </w:t>
      </w:r>
      <w:r w:rsidR="0028523A" w:rsidRPr="00880CA4">
        <w:rPr>
          <w:szCs w:val="24"/>
        </w:rPr>
        <w:t>w</w:t>
      </w:r>
      <w:r w:rsidR="0095664E" w:rsidRPr="00880CA4">
        <w:rPr>
          <w:szCs w:val="24"/>
        </w:rPr>
        <w:t> </w:t>
      </w:r>
      <w:r w:rsidR="00996114" w:rsidRPr="00880CA4">
        <w:rPr>
          <w:szCs w:val="24"/>
        </w:rPr>
        <w:t>rozporządzeni</w:t>
      </w:r>
      <w:r w:rsidR="002F5023" w:rsidRPr="00880CA4">
        <w:rPr>
          <w:szCs w:val="24"/>
        </w:rPr>
        <w:t>u</w:t>
      </w:r>
      <w:r w:rsidR="00996114" w:rsidRPr="00880CA4">
        <w:rPr>
          <w:szCs w:val="24"/>
        </w:rPr>
        <w:t xml:space="preserve"> </w:t>
      </w:r>
      <w:r w:rsidR="00996114" w:rsidRPr="00880CA4">
        <w:rPr>
          <w:spacing w:val="-4"/>
          <w:szCs w:val="24"/>
        </w:rPr>
        <w:t xml:space="preserve">MNiSW z dnia </w:t>
      </w:r>
      <w:r w:rsidR="004408BB" w:rsidRPr="00880CA4">
        <w:rPr>
          <w:spacing w:val="-4"/>
          <w:szCs w:val="24"/>
        </w:rPr>
        <w:t>9 września</w:t>
      </w:r>
      <w:r w:rsidR="00996114" w:rsidRPr="00880CA4">
        <w:rPr>
          <w:spacing w:val="-4"/>
          <w:szCs w:val="24"/>
        </w:rPr>
        <w:t xml:space="preserve"> 201</w:t>
      </w:r>
      <w:r w:rsidR="004408BB" w:rsidRPr="00880CA4">
        <w:rPr>
          <w:spacing w:val="-4"/>
          <w:szCs w:val="24"/>
        </w:rPr>
        <w:t>9</w:t>
      </w:r>
      <w:r w:rsidR="00996114" w:rsidRPr="00880CA4">
        <w:rPr>
          <w:spacing w:val="-4"/>
          <w:szCs w:val="24"/>
        </w:rPr>
        <w:t xml:space="preserve"> r. w sprawie sposobu podziału środków finansowych na utrzymanie</w:t>
      </w:r>
      <w:r w:rsidR="00996114" w:rsidRPr="00880CA4">
        <w:rPr>
          <w:szCs w:val="24"/>
        </w:rPr>
        <w:t xml:space="preserve"> i rozwój potencjału dydaktycznego oraz potencjału</w:t>
      </w:r>
      <w:r w:rsidR="00370D87" w:rsidRPr="00880CA4">
        <w:rPr>
          <w:szCs w:val="24"/>
        </w:rPr>
        <w:t xml:space="preserve"> badawczego znajdujących się w d</w:t>
      </w:r>
      <w:r w:rsidR="00996114" w:rsidRPr="00880CA4">
        <w:rPr>
          <w:szCs w:val="24"/>
        </w:rPr>
        <w:t xml:space="preserve">yspozycji </w:t>
      </w:r>
      <w:r w:rsidR="00996114" w:rsidRPr="00880CA4">
        <w:rPr>
          <w:spacing w:val="-4"/>
          <w:szCs w:val="24"/>
        </w:rPr>
        <w:t>ministra właściwego do spraw szkolnictwa wyższego i n</w:t>
      </w:r>
      <w:r w:rsidR="004C3FF6" w:rsidRPr="00880CA4">
        <w:rPr>
          <w:spacing w:val="-4"/>
          <w:szCs w:val="24"/>
        </w:rPr>
        <w:t>auki oraz na zadania związane z </w:t>
      </w:r>
      <w:r w:rsidR="00996114" w:rsidRPr="00880CA4">
        <w:rPr>
          <w:spacing w:val="-4"/>
          <w:szCs w:val="24"/>
        </w:rPr>
        <w:t>utrzymaniem</w:t>
      </w:r>
      <w:r w:rsidR="00996114" w:rsidRPr="00880CA4">
        <w:rPr>
          <w:szCs w:val="24"/>
        </w:rPr>
        <w:t xml:space="preserve"> </w:t>
      </w:r>
      <w:r w:rsidR="00996114" w:rsidRPr="00EF390F">
        <w:rPr>
          <w:szCs w:val="24"/>
        </w:rPr>
        <w:t xml:space="preserve">powietrznych statków szkolnych i specjalistycznych ośrodków </w:t>
      </w:r>
      <w:r w:rsidR="00996114" w:rsidRPr="00EF390F">
        <w:rPr>
          <w:spacing w:val="-4"/>
          <w:szCs w:val="24"/>
        </w:rPr>
        <w:t>szkoleniowych kadr powietrznych (</w:t>
      </w:r>
      <w:r w:rsidR="003E305C" w:rsidRPr="00EF390F">
        <w:rPr>
          <w:spacing w:val="-4"/>
          <w:szCs w:val="24"/>
        </w:rPr>
        <w:t>tekst jedn. Dz. U. 2022 poz. 305</w:t>
      </w:r>
      <w:r w:rsidR="002F5023" w:rsidRPr="00EF390F">
        <w:rPr>
          <w:spacing w:val="-4"/>
          <w:szCs w:val="24"/>
        </w:rPr>
        <w:t>)</w:t>
      </w:r>
      <w:r w:rsidR="00AD76DD" w:rsidRPr="00EF390F">
        <w:rPr>
          <w:spacing w:val="-4"/>
          <w:szCs w:val="24"/>
        </w:rPr>
        <w:t>,</w:t>
      </w:r>
      <w:r w:rsidR="00AD76DD" w:rsidRPr="00880CA4">
        <w:rPr>
          <w:spacing w:val="-4"/>
          <w:szCs w:val="24"/>
        </w:rPr>
        <w:t xml:space="preserve"> zwanym dalej „rozporządzeniem”</w:t>
      </w:r>
      <w:r w:rsidR="00370D87" w:rsidRPr="00880CA4">
        <w:rPr>
          <w:spacing w:val="-4"/>
          <w:szCs w:val="24"/>
        </w:rPr>
        <w:t>,</w:t>
      </w:r>
      <w:r w:rsidR="00996114" w:rsidRPr="00880CA4">
        <w:rPr>
          <w:spacing w:val="-4"/>
          <w:szCs w:val="24"/>
        </w:rPr>
        <w:t xml:space="preserve"> </w:t>
      </w:r>
      <w:r w:rsidRPr="00880CA4">
        <w:rPr>
          <w:spacing w:val="-4"/>
          <w:szCs w:val="24"/>
        </w:rPr>
        <w:t>z</w:t>
      </w:r>
      <w:r w:rsidR="00996114" w:rsidRPr="00880CA4">
        <w:rPr>
          <w:spacing w:val="-4"/>
          <w:szCs w:val="24"/>
        </w:rPr>
        <w:t>e</w:t>
      </w:r>
      <w:r w:rsidRPr="00880CA4">
        <w:rPr>
          <w:spacing w:val="-4"/>
          <w:szCs w:val="24"/>
        </w:rPr>
        <w:t xml:space="preserve"> </w:t>
      </w:r>
      <w:r w:rsidR="00996114" w:rsidRPr="00880CA4">
        <w:rPr>
          <w:spacing w:val="-4"/>
          <w:szCs w:val="24"/>
        </w:rPr>
        <w:t>zmianami</w:t>
      </w:r>
      <w:r w:rsidR="00AD76DD" w:rsidRPr="00880CA4">
        <w:rPr>
          <w:szCs w:val="24"/>
        </w:rPr>
        <w:t xml:space="preserve"> wynikającymi z</w:t>
      </w:r>
      <w:r w:rsidR="00DC09AE" w:rsidRPr="00880CA4">
        <w:rPr>
          <w:szCs w:val="24"/>
        </w:rPr>
        <w:t> </w:t>
      </w:r>
      <w:r w:rsidR="00AD76DD" w:rsidRPr="00880CA4">
        <w:rPr>
          <w:szCs w:val="24"/>
        </w:rPr>
        <w:t>postanowień</w:t>
      </w:r>
      <w:r w:rsidR="002F5023" w:rsidRPr="00880CA4">
        <w:rPr>
          <w:szCs w:val="24"/>
        </w:rPr>
        <w:t>,</w:t>
      </w:r>
      <w:r w:rsidR="004C3FF6" w:rsidRPr="00880CA4">
        <w:rPr>
          <w:szCs w:val="24"/>
        </w:rPr>
        <w:t xml:space="preserve"> o </w:t>
      </w:r>
      <w:r w:rsidRPr="00880CA4">
        <w:rPr>
          <w:szCs w:val="24"/>
        </w:rPr>
        <w:t xml:space="preserve">których mowa w </w:t>
      </w:r>
      <w:r w:rsidR="00AD76DD" w:rsidRPr="00880CA4">
        <w:rPr>
          <w:szCs w:val="24"/>
        </w:rPr>
        <w:t>§</w:t>
      </w:r>
      <w:r w:rsidR="007B01E1" w:rsidRPr="00880CA4">
        <w:rPr>
          <w:szCs w:val="24"/>
        </w:rPr>
        <w:t xml:space="preserve"> </w:t>
      </w:r>
      <w:r w:rsidR="00AD76DD" w:rsidRPr="00880CA4">
        <w:rPr>
          <w:szCs w:val="24"/>
        </w:rPr>
        <w:t>4</w:t>
      </w:r>
      <w:r w:rsidRPr="00880CA4">
        <w:rPr>
          <w:szCs w:val="24"/>
        </w:rPr>
        <w:t>.</w:t>
      </w:r>
    </w:p>
    <w:p w14:paraId="7AE28C38" w14:textId="0D0EE0E7" w:rsidR="006074D4" w:rsidRPr="00880CA4" w:rsidRDefault="006074D4" w:rsidP="008B4F49">
      <w:pPr>
        <w:pStyle w:val="Akapitzlist"/>
        <w:numPr>
          <w:ilvl w:val="0"/>
          <w:numId w:val="4"/>
        </w:numPr>
        <w:spacing w:before="60" w:line="276" w:lineRule="auto"/>
        <w:ind w:left="284" w:hanging="284"/>
        <w:jc w:val="both"/>
        <w:rPr>
          <w:szCs w:val="24"/>
        </w:rPr>
      </w:pPr>
      <w:r w:rsidRPr="00880CA4">
        <w:rPr>
          <w:szCs w:val="24"/>
        </w:rPr>
        <w:t>Zlecenie</w:t>
      </w:r>
      <w:r w:rsidRPr="00880CA4">
        <w:rPr>
          <w:rFonts w:ascii="Verdana" w:hAnsi="Verdana"/>
          <w:szCs w:val="24"/>
        </w:rPr>
        <w:t xml:space="preserve"> </w:t>
      </w:r>
      <w:r w:rsidRPr="00880CA4">
        <w:rPr>
          <w:szCs w:val="24"/>
        </w:rPr>
        <w:t xml:space="preserve">przez wydział zajęć dydaktycznych innemu wydziałowi odbywa się w oparciu o pisemną </w:t>
      </w:r>
      <w:r w:rsidRPr="00880CA4">
        <w:rPr>
          <w:spacing w:val="-2"/>
          <w:szCs w:val="24"/>
        </w:rPr>
        <w:t xml:space="preserve">umowę pomiędzy dziekanami współpracujących wydziałów. </w:t>
      </w:r>
    </w:p>
    <w:p w14:paraId="602A30A9" w14:textId="7456F976" w:rsidR="006074D4" w:rsidRPr="00880CA4" w:rsidRDefault="0028523A" w:rsidP="00F5592F">
      <w:pPr>
        <w:pStyle w:val="Nagwek2"/>
        <w:rPr>
          <w:szCs w:val="24"/>
        </w:rPr>
      </w:pPr>
      <w:r w:rsidRPr="00880CA4">
        <w:rPr>
          <w:szCs w:val="24"/>
        </w:rPr>
        <w:t>Rozdział II</w:t>
      </w:r>
      <w:r w:rsidR="00F5592F" w:rsidRPr="00880CA4">
        <w:rPr>
          <w:szCs w:val="24"/>
        </w:rPr>
        <w:br/>
      </w:r>
      <w:r w:rsidR="006074D4" w:rsidRPr="00880CA4">
        <w:rPr>
          <w:szCs w:val="24"/>
        </w:rPr>
        <w:t>Szczegółowy algorytm podziału subwencji</w:t>
      </w:r>
    </w:p>
    <w:p w14:paraId="4B8EFB93" w14:textId="499C93BA" w:rsidR="003B7A47" w:rsidRPr="00880CA4" w:rsidRDefault="003B7A47" w:rsidP="00370D87">
      <w:pPr>
        <w:pStyle w:val="Nagwek3"/>
        <w:rPr>
          <w:szCs w:val="24"/>
        </w:rPr>
      </w:pPr>
      <w:r w:rsidRPr="00880CA4">
        <w:rPr>
          <w:szCs w:val="24"/>
        </w:rPr>
        <w:t>Podział środków na realizację centralnych zadań celowych (część</w:t>
      </w:r>
      <w:r w:rsidR="00DC09AE" w:rsidRPr="00880CA4">
        <w:rPr>
          <w:szCs w:val="24"/>
        </w:rPr>
        <w:t xml:space="preserve"> </w:t>
      </w: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C</w:t>
      </w:r>
      <w:r w:rsidRPr="00880CA4">
        <w:rPr>
          <w:szCs w:val="24"/>
        </w:rPr>
        <w:t>)</w:t>
      </w:r>
    </w:p>
    <w:p w14:paraId="1ACFC5D9" w14:textId="387FE846" w:rsidR="006074D4" w:rsidRPr="00880CA4" w:rsidRDefault="006074D4" w:rsidP="00051491">
      <w:pPr>
        <w:spacing w:before="60" w:line="276" w:lineRule="auto"/>
        <w:jc w:val="both"/>
        <w:rPr>
          <w:szCs w:val="24"/>
        </w:rPr>
      </w:pPr>
      <w:r w:rsidRPr="00880CA4">
        <w:rPr>
          <w:szCs w:val="24"/>
        </w:rPr>
        <w:t>W części centralnej</w:t>
      </w:r>
      <w:r w:rsidR="00DC09AE" w:rsidRPr="00880CA4">
        <w:rPr>
          <w:szCs w:val="24"/>
        </w:rPr>
        <w:t xml:space="preserve"> </w:t>
      </w:r>
      <w:r w:rsidR="002B48E9" w:rsidRPr="007C683B">
        <w:rPr>
          <w:noProof/>
          <w:position w:val="-12"/>
          <w:szCs w:val="24"/>
        </w:rPr>
        <w:object w:dxaOrig="300" w:dyaOrig="360" w14:anchorId="6344AC4D">
          <v:shape id="_x0000_i1026" type="#_x0000_t75" alt="" style="width:14.5pt;height:19pt;mso-width-percent:0;mso-height-percent:0;mso-width-percent:0;mso-height-percent:0" o:ole="">
            <v:imagedata r:id="rId19" o:title=""/>
          </v:shape>
          <o:OLEObject Type="Embed" ProgID="Equation.DSMT4" ShapeID="_x0000_i1026" DrawAspect="Content" ObjectID="_1750765379" r:id="rId20"/>
        </w:object>
      </w:r>
      <w:r w:rsidRPr="00880CA4">
        <w:rPr>
          <w:szCs w:val="24"/>
        </w:rPr>
        <w:t xml:space="preserve"> przewiduje się wydzielenie środków na realizację zadań określonych w</w:t>
      </w:r>
      <w:r w:rsidR="008C6A84" w:rsidRPr="00880CA4">
        <w:rPr>
          <w:szCs w:val="24"/>
        </w:rPr>
        <w:t> </w:t>
      </w:r>
      <w:r w:rsidRPr="00880CA4">
        <w:rPr>
          <w:szCs w:val="24"/>
        </w:rPr>
        <w:t xml:space="preserve">załączniku </w:t>
      </w:r>
      <w:r w:rsidR="003B7A47" w:rsidRPr="00880CA4">
        <w:rPr>
          <w:szCs w:val="24"/>
        </w:rPr>
        <w:t xml:space="preserve">nr </w:t>
      </w:r>
      <w:r w:rsidR="003C2186" w:rsidRPr="00880CA4">
        <w:rPr>
          <w:szCs w:val="24"/>
        </w:rPr>
        <w:t>2</w:t>
      </w:r>
      <w:r w:rsidR="003B7A47" w:rsidRPr="00880CA4">
        <w:rPr>
          <w:szCs w:val="24"/>
        </w:rPr>
        <w:t xml:space="preserve"> </w:t>
      </w:r>
      <w:r w:rsidRPr="00880CA4">
        <w:rPr>
          <w:szCs w:val="24"/>
        </w:rPr>
        <w:t>do niniejszego zarządzenia.</w:t>
      </w:r>
    </w:p>
    <w:p w14:paraId="56EFB23C" w14:textId="07AF6DDD" w:rsidR="0028523A" w:rsidRPr="00880CA4" w:rsidRDefault="0028523A" w:rsidP="00DF778F">
      <w:pPr>
        <w:pStyle w:val="paragraf"/>
      </w:pPr>
    </w:p>
    <w:p w14:paraId="7ACE546E" w14:textId="6E83ECEB" w:rsidR="003B7A47" w:rsidRPr="00880CA4" w:rsidRDefault="003B7A47" w:rsidP="00370D87">
      <w:pPr>
        <w:pStyle w:val="Nagwek3"/>
        <w:rPr>
          <w:szCs w:val="24"/>
        </w:rPr>
      </w:pPr>
      <w:r w:rsidRPr="00880CA4">
        <w:rPr>
          <w:szCs w:val="24"/>
        </w:rPr>
        <w:t>Podział środków na jednost</w:t>
      </w:r>
      <w:r w:rsidR="003C2186" w:rsidRPr="00880CA4">
        <w:rPr>
          <w:szCs w:val="24"/>
        </w:rPr>
        <w:t>ki</w:t>
      </w:r>
      <w:r w:rsidRPr="00880CA4">
        <w:rPr>
          <w:szCs w:val="24"/>
        </w:rPr>
        <w:t xml:space="preserve"> międzywydziałow</w:t>
      </w:r>
      <w:r w:rsidR="003C2186" w:rsidRPr="00880CA4">
        <w:rPr>
          <w:szCs w:val="24"/>
        </w:rPr>
        <w:t>e</w:t>
      </w:r>
      <w:r w:rsidRPr="00880CA4">
        <w:rPr>
          <w:szCs w:val="24"/>
        </w:rPr>
        <w:t xml:space="preserve"> i ogólnouczelnian</w:t>
      </w:r>
      <w:r w:rsidR="003C2186" w:rsidRPr="00880CA4">
        <w:rPr>
          <w:szCs w:val="24"/>
        </w:rPr>
        <w:t>e</w:t>
      </w:r>
      <w:r w:rsidR="00370D87" w:rsidRPr="00880CA4">
        <w:rPr>
          <w:szCs w:val="24"/>
        </w:rPr>
        <w:t xml:space="preserve"> </w:t>
      </w:r>
      <w:r w:rsidR="007B01E1" w:rsidRPr="00880CA4">
        <w:rPr>
          <w:szCs w:val="24"/>
        </w:rPr>
        <w:br/>
      </w:r>
      <w:r w:rsidR="00370D87" w:rsidRPr="00880CA4">
        <w:rPr>
          <w:szCs w:val="24"/>
        </w:rPr>
        <w:t>oraz </w:t>
      </w:r>
      <w:r w:rsidRPr="00880CA4">
        <w:rPr>
          <w:szCs w:val="24"/>
        </w:rPr>
        <w:t>administracj</w:t>
      </w:r>
      <w:r w:rsidR="003C2186" w:rsidRPr="00880CA4">
        <w:rPr>
          <w:szCs w:val="24"/>
        </w:rPr>
        <w:t>ę</w:t>
      </w:r>
      <w:r w:rsidRPr="00880CA4">
        <w:rPr>
          <w:szCs w:val="24"/>
        </w:rPr>
        <w:t xml:space="preserve"> centraln</w:t>
      </w:r>
      <w:r w:rsidR="003C2186" w:rsidRPr="00880CA4">
        <w:rPr>
          <w:szCs w:val="24"/>
        </w:rPr>
        <w:t>ą</w:t>
      </w:r>
      <w:r w:rsidRPr="00880CA4">
        <w:rPr>
          <w:szCs w:val="24"/>
        </w:rPr>
        <w:t xml:space="preserve"> (część </w:t>
      </w: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JO</w:t>
      </w:r>
      <w:r w:rsidRPr="00880CA4">
        <w:rPr>
          <w:szCs w:val="24"/>
        </w:rPr>
        <w:t>)</w:t>
      </w:r>
    </w:p>
    <w:p w14:paraId="20654AF9" w14:textId="3958AC3B" w:rsidR="006074D4" w:rsidRPr="00880CA4" w:rsidRDefault="006074D4" w:rsidP="008B4F49">
      <w:pPr>
        <w:pStyle w:val="Akapitzlist"/>
        <w:numPr>
          <w:ilvl w:val="0"/>
          <w:numId w:val="3"/>
        </w:numPr>
        <w:spacing w:before="60" w:line="276" w:lineRule="auto"/>
        <w:ind w:left="284" w:hanging="284"/>
        <w:jc w:val="both"/>
        <w:rPr>
          <w:szCs w:val="24"/>
        </w:rPr>
      </w:pPr>
      <w:r w:rsidRPr="00880CA4">
        <w:rPr>
          <w:spacing w:val="-4"/>
          <w:szCs w:val="24"/>
        </w:rPr>
        <w:t xml:space="preserve">Podział </w:t>
      </w:r>
      <w:r w:rsidR="003B7A47" w:rsidRPr="00880CA4">
        <w:rPr>
          <w:spacing w:val="-4"/>
          <w:szCs w:val="24"/>
        </w:rPr>
        <w:t>środków na jednost</w:t>
      </w:r>
      <w:r w:rsidR="000142E8" w:rsidRPr="00880CA4">
        <w:rPr>
          <w:spacing w:val="-4"/>
          <w:szCs w:val="24"/>
        </w:rPr>
        <w:t>ki</w:t>
      </w:r>
      <w:r w:rsidR="000A389C" w:rsidRPr="00880CA4">
        <w:rPr>
          <w:spacing w:val="-4"/>
          <w:szCs w:val="24"/>
        </w:rPr>
        <w:t xml:space="preserve"> </w:t>
      </w:r>
      <w:r w:rsidR="003B7A47" w:rsidRPr="00880CA4">
        <w:rPr>
          <w:spacing w:val="-4"/>
          <w:szCs w:val="24"/>
        </w:rPr>
        <w:t>międzywydziałow</w:t>
      </w:r>
      <w:r w:rsidR="00307912" w:rsidRPr="00880CA4">
        <w:rPr>
          <w:spacing w:val="-4"/>
          <w:szCs w:val="24"/>
        </w:rPr>
        <w:t>e</w:t>
      </w:r>
      <w:r w:rsidR="003B7A47" w:rsidRPr="00880CA4">
        <w:rPr>
          <w:spacing w:val="-4"/>
          <w:szCs w:val="24"/>
        </w:rPr>
        <w:t xml:space="preserve"> i ogólnouczelnian</w:t>
      </w:r>
      <w:r w:rsidR="00307912" w:rsidRPr="00880CA4">
        <w:rPr>
          <w:spacing w:val="-4"/>
          <w:szCs w:val="24"/>
        </w:rPr>
        <w:t>e</w:t>
      </w:r>
      <w:r w:rsidR="003B7A47" w:rsidRPr="00880CA4">
        <w:rPr>
          <w:spacing w:val="-4"/>
          <w:szCs w:val="24"/>
        </w:rPr>
        <w:t xml:space="preserve"> oraz administracj</w:t>
      </w:r>
      <w:r w:rsidR="00307912" w:rsidRPr="00880CA4">
        <w:rPr>
          <w:spacing w:val="-4"/>
          <w:szCs w:val="24"/>
        </w:rPr>
        <w:t>ę</w:t>
      </w:r>
      <w:r w:rsidR="003B7A47" w:rsidRPr="00880CA4">
        <w:rPr>
          <w:szCs w:val="24"/>
        </w:rPr>
        <w:t xml:space="preserve"> centraln</w:t>
      </w:r>
      <w:r w:rsidR="00307912" w:rsidRPr="00880CA4">
        <w:rPr>
          <w:szCs w:val="24"/>
        </w:rPr>
        <w:t>ą</w:t>
      </w:r>
      <w:r w:rsidR="003B7A47" w:rsidRPr="00880CA4">
        <w:rPr>
          <w:szCs w:val="24"/>
        </w:rPr>
        <w:t xml:space="preserve"> </w:t>
      </w:r>
      <w:r w:rsidRPr="00880CA4">
        <w:rPr>
          <w:szCs w:val="24"/>
        </w:rPr>
        <w:t xml:space="preserve">obejmuje jednostki uwzględnione w załączniku </w:t>
      </w:r>
      <w:r w:rsidR="003B7A47" w:rsidRPr="00880CA4">
        <w:rPr>
          <w:szCs w:val="24"/>
        </w:rPr>
        <w:t xml:space="preserve">nr </w:t>
      </w:r>
      <w:r w:rsidR="00307912" w:rsidRPr="00880CA4">
        <w:rPr>
          <w:szCs w:val="24"/>
        </w:rPr>
        <w:t xml:space="preserve">2 </w:t>
      </w:r>
      <w:r w:rsidRPr="00880CA4">
        <w:rPr>
          <w:szCs w:val="24"/>
        </w:rPr>
        <w:t>do niniejszego zarządzenia.</w:t>
      </w:r>
    </w:p>
    <w:p w14:paraId="68F9F5D1" w14:textId="64EB03E6" w:rsidR="006074D4" w:rsidRPr="00880CA4" w:rsidRDefault="006074D4" w:rsidP="008B4F49">
      <w:pPr>
        <w:pStyle w:val="Akapitzlist"/>
        <w:numPr>
          <w:ilvl w:val="0"/>
          <w:numId w:val="3"/>
        </w:numPr>
        <w:spacing w:before="60" w:line="276" w:lineRule="auto"/>
        <w:ind w:left="284" w:hanging="284"/>
        <w:jc w:val="both"/>
        <w:rPr>
          <w:szCs w:val="24"/>
        </w:rPr>
      </w:pPr>
      <w:r w:rsidRPr="00880CA4">
        <w:rPr>
          <w:szCs w:val="24"/>
        </w:rPr>
        <w:t>Budżety wydzielone na funkcjonowanie jednostek w pozycjach 32</w:t>
      </w:r>
      <w:r w:rsidR="004C3FF6" w:rsidRPr="00880CA4">
        <w:rPr>
          <w:szCs w:val="24"/>
        </w:rPr>
        <w:t>–</w:t>
      </w:r>
      <w:r w:rsidRPr="00880CA4">
        <w:rPr>
          <w:szCs w:val="24"/>
        </w:rPr>
        <w:t>36 załącznika</w:t>
      </w:r>
      <w:r w:rsidR="003B7A47" w:rsidRPr="00880CA4">
        <w:rPr>
          <w:szCs w:val="24"/>
        </w:rPr>
        <w:t>, o którym mowa w ust.</w:t>
      </w:r>
      <w:r w:rsidR="00796675" w:rsidRPr="00880CA4">
        <w:rPr>
          <w:szCs w:val="24"/>
        </w:rPr>
        <w:t xml:space="preserve"> </w:t>
      </w:r>
      <w:r w:rsidR="003B7A47" w:rsidRPr="00880CA4">
        <w:rPr>
          <w:szCs w:val="24"/>
        </w:rPr>
        <w:t>1,</w:t>
      </w:r>
      <w:r w:rsidRPr="00880CA4">
        <w:rPr>
          <w:szCs w:val="24"/>
        </w:rPr>
        <w:t xml:space="preserve"> przewidują pokrycie kosztów </w:t>
      </w:r>
      <w:r w:rsidRPr="00880CA4">
        <w:rPr>
          <w:spacing w:val="-2"/>
          <w:szCs w:val="24"/>
        </w:rPr>
        <w:t xml:space="preserve">(wydatków) osobowych, kosztów (wydatków) rzeczowych </w:t>
      </w:r>
      <w:r w:rsidRPr="00880CA4">
        <w:rPr>
          <w:szCs w:val="24"/>
        </w:rPr>
        <w:t>oraz kosztów zadań realizowanych przez te jednostki z wyłączeniem kosztów (wydatków) wydzielonych na zadania celowe w ramach</w:t>
      </w:r>
      <w:r w:rsidR="005017B7" w:rsidRPr="00880CA4">
        <w:rPr>
          <w:szCs w:val="24"/>
        </w:rPr>
        <w:t xml:space="preserve"> części</w:t>
      </w:r>
      <w:r w:rsidR="00965FD1" w:rsidRPr="00880CA4">
        <w:rPr>
          <w:szCs w:val="24"/>
        </w:rPr>
        <w:t xml:space="preserve"> </w:t>
      </w:r>
      <w:r w:rsidR="00965FD1" w:rsidRPr="00880CA4">
        <w:rPr>
          <w:i/>
          <w:iCs/>
          <w:szCs w:val="24"/>
        </w:rPr>
        <w:t>S</w:t>
      </w:r>
      <w:r w:rsidR="00965FD1" w:rsidRPr="00880CA4">
        <w:rPr>
          <w:i/>
          <w:iCs/>
          <w:szCs w:val="24"/>
          <w:vertAlign w:val="subscript"/>
        </w:rPr>
        <w:t>C</w:t>
      </w:r>
      <w:r w:rsidRPr="00880CA4">
        <w:rPr>
          <w:szCs w:val="24"/>
        </w:rPr>
        <w:t>.</w:t>
      </w:r>
    </w:p>
    <w:p w14:paraId="58583814" w14:textId="60022E2F" w:rsidR="006074D4" w:rsidRPr="00880CA4" w:rsidRDefault="006074D4" w:rsidP="008B4F49">
      <w:pPr>
        <w:pStyle w:val="Akapitzlist"/>
        <w:keepLines/>
        <w:numPr>
          <w:ilvl w:val="0"/>
          <w:numId w:val="3"/>
        </w:numPr>
        <w:spacing w:before="60" w:line="276" w:lineRule="auto"/>
        <w:ind w:left="284" w:hanging="284"/>
        <w:jc w:val="both"/>
        <w:rPr>
          <w:szCs w:val="24"/>
        </w:rPr>
      </w:pPr>
      <w:r w:rsidRPr="00880CA4">
        <w:rPr>
          <w:spacing w:val="-4"/>
          <w:szCs w:val="24"/>
        </w:rPr>
        <w:lastRenderedPageBreak/>
        <w:t>Algorytm przewiduje również możliwość finansowania jednostek ujętych w pozy</w:t>
      </w:r>
      <w:r w:rsidR="004C3FF6" w:rsidRPr="00880CA4">
        <w:rPr>
          <w:spacing w:val="-4"/>
          <w:szCs w:val="24"/>
        </w:rPr>
        <w:t xml:space="preserve">cji </w:t>
      </w:r>
      <w:r w:rsidR="00C736B5" w:rsidRPr="00880CA4">
        <w:rPr>
          <w:spacing w:val="-4"/>
          <w:szCs w:val="24"/>
        </w:rPr>
        <w:t>36</w:t>
      </w:r>
      <w:r w:rsidRPr="00880CA4">
        <w:rPr>
          <w:spacing w:val="-4"/>
          <w:szCs w:val="24"/>
        </w:rPr>
        <w:t xml:space="preserve"> </w:t>
      </w:r>
      <w:r w:rsidR="00C44A76" w:rsidRPr="00880CA4">
        <w:rPr>
          <w:spacing w:val="-4"/>
          <w:szCs w:val="24"/>
        </w:rPr>
        <w:t>załącznika</w:t>
      </w:r>
      <w:r w:rsidR="004C3FF6" w:rsidRPr="00880CA4">
        <w:rPr>
          <w:szCs w:val="24"/>
        </w:rPr>
        <w:t>, o </w:t>
      </w:r>
      <w:r w:rsidR="00C44A76" w:rsidRPr="00880CA4">
        <w:rPr>
          <w:szCs w:val="24"/>
        </w:rPr>
        <w:t xml:space="preserve">którym mowa w ust.1, </w:t>
      </w:r>
      <w:r w:rsidRPr="00880CA4">
        <w:rPr>
          <w:szCs w:val="24"/>
        </w:rPr>
        <w:t xml:space="preserve">jeżeli jednostki te będą realizować zadania na rzecz </w:t>
      </w:r>
      <w:r w:rsidR="00C44A76" w:rsidRPr="00880CA4">
        <w:rPr>
          <w:szCs w:val="24"/>
        </w:rPr>
        <w:t>U</w:t>
      </w:r>
      <w:r w:rsidRPr="00880CA4">
        <w:rPr>
          <w:szCs w:val="24"/>
        </w:rPr>
        <w:t xml:space="preserve">czelni i staje się </w:t>
      </w:r>
      <w:r w:rsidRPr="00880CA4">
        <w:rPr>
          <w:spacing w:val="-4"/>
          <w:szCs w:val="24"/>
        </w:rPr>
        <w:t xml:space="preserve">uzasadnionym finansowane tych zadań ze środków </w:t>
      </w:r>
      <w:r w:rsidR="00307912" w:rsidRPr="00880CA4">
        <w:rPr>
          <w:spacing w:val="-4"/>
          <w:szCs w:val="24"/>
        </w:rPr>
        <w:t>subwencji</w:t>
      </w:r>
      <w:r w:rsidRPr="00880CA4">
        <w:rPr>
          <w:spacing w:val="-4"/>
          <w:szCs w:val="24"/>
        </w:rPr>
        <w:t>. Zasada samofinansowania</w:t>
      </w:r>
      <w:r w:rsidRPr="00880CA4">
        <w:rPr>
          <w:szCs w:val="24"/>
        </w:rPr>
        <w:t xml:space="preserve"> tych jednostek jest naczelną. </w:t>
      </w:r>
    </w:p>
    <w:p w14:paraId="2FE1A9AF" w14:textId="15D69087" w:rsidR="0055773B" w:rsidRPr="00880CA4" w:rsidRDefault="0055773B" w:rsidP="00DF778F">
      <w:pPr>
        <w:pStyle w:val="paragraf"/>
      </w:pPr>
    </w:p>
    <w:p w14:paraId="18379303" w14:textId="1F266D3B" w:rsidR="00C44A76" w:rsidRPr="00880CA4" w:rsidRDefault="00C44A76" w:rsidP="00F5592F">
      <w:pPr>
        <w:pStyle w:val="Nagwek3"/>
        <w:rPr>
          <w:szCs w:val="24"/>
        </w:rPr>
      </w:pPr>
      <w:r w:rsidRPr="00880CA4">
        <w:rPr>
          <w:szCs w:val="24"/>
        </w:rPr>
        <w:t>Podział środków na wydział</w:t>
      </w:r>
      <w:r w:rsidR="0070528D" w:rsidRPr="00880CA4">
        <w:rPr>
          <w:szCs w:val="24"/>
        </w:rPr>
        <w:t>y</w:t>
      </w:r>
      <w:r w:rsidRPr="00880CA4">
        <w:rPr>
          <w:szCs w:val="24"/>
        </w:rPr>
        <w:t xml:space="preserve"> (część </w:t>
      </w: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W</w:t>
      </w:r>
      <w:r w:rsidRPr="00880CA4">
        <w:rPr>
          <w:szCs w:val="24"/>
        </w:rPr>
        <w:t>)</w:t>
      </w:r>
    </w:p>
    <w:p w14:paraId="7DB2BF6E" w14:textId="19261A73" w:rsidR="006074D4" w:rsidRPr="00880CA4" w:rsidRDefault="006074D4" w:rsidP="008B4F49">
      <w:pPr>
        <w:pStyle w:val="Akapitzlist"/>
        <w:keepLines/>
        <w:numPr>
          <w:ilvl w:val="0"/>
          <w:numId w:val="7"/>
        </w:numPr>
        <w:spacing w:before="60" w:line="276" w:lineRule="auto"/>
        <w:ind w:left="284" w:hanging="284"/>
        <w:jc w:val="both"/>
        <w:rPr>
          <w:szCs w:val="24"/>
        </w:rPr>
      </w:pPr>
      <w:r w:rsidRPr="00880CA4">
        <w:rPr>
          <w:szCs w:val="24"/>
        </w:rPr>
        <w:t xml:space="preserve">Podział środków subwencji na wydziały realizowany jest według następującego </w:t>
      </w:r>
      <w:r w:rsidR="00D74EEE" w:rsidRPr="00880CA4">
        <w:rPr>
          <w:szCs w:val="24"/>
        </w:rPr>
        <w:t>wzoru</w:t>
      </w:r>
      <w:r w:rsidRPr="00880CA4">
        <w:rPr>
          <w:szCs w:val="24"/>
        </w:rPr>
        <w:t>:</w:t>
      </w:r>
    </w:p>
    <w:p w14:paraId="6397C157" w14:textId="25E639EB" w:rsidR="00E87E03" w:rsidRPr="00880CA4" w:rsidRDefault="006E0F0D" w:rsidP="006E0F0D">
      <w:pPr>
        <w:pStyle w:val="MTDisplayEquation"/>
        <w:rPr>
          <w:szCs w:val="24"/>
        </w:rPr>
      </w:pPr>
      <w:r w:rsidRPr="00880CA4">
        <w:rPr>
          <w:szCs w:val="24"/>
        </w:rPr>
        <w:tab/>
      </w:r>
      <w:r w:rsidR="002B48E9" w:rsidRPr="007C683B">
        <w:rPr>
          <w:noProof/>
          <w:position w:val="-12"/>
          <w:szCs w:val="24"/>
        </w:rPr>
        <w:object w:dxaOrig="1320" w:dyaOrig="360" w14:anchorId="3EB98CD0">
          <v:shape id="_x0000_i1027" type="#_x0000_t75" alt="" style="width:66.5pt;height:19pt;mso-width-percent:0;mso-height-percent:0;mso-width-percent:0;mso-height-percent:0" o:ole="">
            <v:imagedata r:id="rId21" o:title=""/>
          </v:shape>
          <o:OLEObject Type="Embed" ProgID="Equation.DSMT4" ShapeID="_x0000_i1027" DrawAspect="Content" ObjectID="_1750765380" r:id="rId22"/>
        </w:object>
      </w:r>
      <w:r w:rsidRPr="00880CA4">
        <w:rPr>
          <w:szCs w:val="24"/>
        </w:rPr>
        <w:tab/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MACROBUTTON MTPlaceRef \* MERGEFORMAT </w:instrText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SEQ MTEqn \h \* MERGEFORMAT </w:instrText>
      </w:r>
      <w:r w:rsidRPr="00880CA4">
        <w:rPr>
          <w:szCs w:val="24"/>
        </w:rPr>
        <w:fldChar w:fldCharType="end"/>
      </w:r>
      <w:r w:rsidRPr="00880CA4">
        <w:rPr>
          <w:szCs w:val="24"/>
        </w:rPr>
        <w:instrText>(</w:instrText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SEQ MTEqn \c \* Arabic \* MERGEFORMAT </w:instrText>
      </w:r>
      <w:r w:rsidRPr="00880CA4">
        <w:rPr>
          <w:szCs w:val="24"/>
        </w:rPr>
        <w:fldChar w:fldCharType="separate"/>
      </w:r>
      <w:r w:rsidR="00E60DAC">
        <w:rPr>
          <w:noProof/>
          <w:szCs w:val="24"/>
        </w:rPr>
        <w:instrText>2</w:instrText>
      </w:r>
      <w:r w:rsidRPr="00880CA4">
        <w:rPr>
          <w:szCs w:val="24"/>
        </w:rPr>
        <w:fldChar w:fldCharType="end"/>
      </w:r>
      <w:r w:rsidRPr="00880CA4">
        <w:rPr>
          <w:szCs w:val="24"/>
        </w:rPr>
        <w:instrText>)</w:instrText>
      </w:r>
      <w:r w:rsidRPr="00880CA4">
        <w:rPr>
          <w:szCs w:val="24"/>
        </w:rPr>
        <w:fldChar w:fldCharType="end"/>
      </w:r>
    </w:p>
    <w:p w14:paraId="37CB0887" w14:textId="77777777" w:rsidR="006074D4" w:rsidRPr="00880CA4" w:rsidRDefault="006074D4" w:rsidP="00F636A1">
      <w:pPr>
        <w:shd w:val="clear" w:color="auto" w:fill="FFFFFF"/>
        <w:autoSpaceDE w:val="0"/>
        <w:autoSpaceDN w:val="0"/>
        <w:adjustRightInd w:val="0"/>
        <w:spacing w:after="60"/>
        <w:ind w:left="1134"/>
        <w:jc w:val="both"/>
        <w:rPr>
          <w:szCs w:val="24"/>
        </w:rPr>
      </w:pPr>
      <w:r w:rsidRPr="00880CA4">
        <w:rPr>
          <w:szCs w:val="24"/>
        </w:rPr>
        <w:t>gdzie:</w:t>
      </w:r>
    </w:p>
    <w:p w14:paraId="0312E19D" w14:textId="736861DC" w:rsidR="006074D4" w:rsidRPr="00880CA4" w:rsidRDefault="006074D4" w:rsidP="007B01E1">
      <w:pPr>
        <w:shd w:val="clear" w:color="auto" w:fill="FFFFFF"/>
        <w:autoSpaceDE w:val="0"/>
        <w:autoSpaceDN w:val="0"/>
        <w:adjustRightInd w:val="0"/>
        <w:spacing w:line="276" w:lineRule="auto"/>
        <w:ind w:left="1701" w:hanging="567"/>
        <w:contextualSpacing/>
        <w:rPr>
          <w:spacing w:val="-2"/>
          <w:szCs w:val="24"/>
        </w:rPr>
      </w:pPr>
      <w:r w:rsidRPr="00880CA4">
        <w:rPr>
          <w:i/>
          <w:szCs w:val="24"/>
        </w:rPr>
        <w:t>S</w:t>
      </w:r>
      <w:r w:rsidR="00E13D4E" w:rsidRPr="00880CA4">
        <w:rPr>
          <w:i/>
          <w:szCs w:val="24"/>
          <w:vertAlign w:val="subscript"/>
        </w:rPr>
        <w:t>W</w:t>
      </w:r>
      <w:r w:rsidRPr="00880CA4">
        <w:rPr>
          <w:i/>
          <w:szCs w:val="24"/>
          <w:vertAlign w:val="subscript"/>
        </w:rPr>
        <w:t>i</w:t>
      </w:r>
      <w:r w:rsidR="00C44A76" w:rsidRPr="00880CA4">
        <w:rPr>
          <w:i/>
          <w:szCs w:val="24"/>
          <w:vertAlign w:val="subscript"/>
        </w:rPr>
        <w:t xml:space="preserve"> </w:t>
      </w:r>
      <w:r w:rsidR="00DD1828" w:rsidRPr="00880CA4">
        <w:rPr>
          <w:szCs w:val="24"/>
        </w:rPr>
        <w:tab/>
      </w:r>
      <w:r w:rsidRPr="00880CA4">
        <w:rPr>
          <w:spacing w:val="-2"/>
          <w:szCs w:val="24"/>
        </w:rPr>
        <w:t xml:space="preserve">oznacza kwotę z subwencji dla </w:t>
      </w:r>
      <w:r w:rsidRPr="00880CA4">
        <w:rPr>
          <w:i/>
          <w:spacing w:val="-2"/>
          <w:szCs w:val="24"/>
        </w:rPr>
        <w:t>i</w:t>
      </w:r>
      <w:r w:rsidR="00370D87" w:rsidRPr="00880CA4">
        <w:rPr>
          <w:spacing w:val="-2"/>
          <w:szCs w:val="24"/>
        </w:rPr>
        <w:t>-tego wydziału</w:t>
      </w:r>
      <w:r w:rsidR="008E4424" w:rsidRPr="00880CA4">
        <w:rPr>
          <w:spacing w:val="-2"/>
          <w:szCs w:val="24"/>
        </w:rPr>
        <w:t>;</w:t>
      </w:r>
    </w:p>
    <w:p w14:paraId="0665EADA" w14:textId="547B6B4A" w:rsidR="006074D4" w:rsidRPr="00880CA4" w:rsidRDefault="006074D4" w:rsidP="007B01E1">
      <w:pPr>
        <w:shd w:val="clear" w:color="auto" w:fill="FFFFFF"/>
        <w:autoSpaceDE w:val="0"/>
        <w:autoSpaceDN w:val="0"/>
        <w:adjustRightInd w:val="0"/>
        <w:spacing w:line="276" w:lineRule="auto"/>
        <w:ind w:left="1701" w:hanging="567"/>
        <w:contextualSpacing/>
        <w:rPr>
          <w:iCs/>
          <w:szCs w:val="24"/>
        </w:rPr>
      </w:pPr>
      <w:r w:rsidRPr="00880CA4">
        <w:rPr>
          <w:i/>
          <w:szCs w:val="24"/>
        </w:rPr>
        <w:t>W</w:t>
      </w:r>
      <w:r w:rsidRPr="00880CA4">
        <w:rPr>
          <w:i/>
          <w:szCs w:val="24"/>
          <w:vertAlign w:val="subscript"/>
        </w:rPr>
        <w:t>i</w:t>
      </w:r>
      <w:r w:rsidRPr="00880CA4">
        <w:rPr>
          <w:i/>
          <w:szCs w:val="24"/>
        </w:rPr>
        <w:t xml:space="preserve"> </w:t>
      </w:r>
      <w:r w:rsidR="00DD1828" w:rsidRPr="00880CA4">
        <w:rPr>
          <w:i/>
          <w:szCs w:val="24"/>
        </w:rPr>
        <w:tab/>
      </w:r>
      <w:r w:rsidRPr="00880CA4">
        <w:rPr>
          <w:iCs/>
          <w:szCs w:val="24"/>
        </w:rPr>
        <w:t>oznacza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 xml:space="preserve">współczynnik udziału w </w:t>
      </w:r>
      <w:r w:rsidR="00C21528" w:rsidRPr="00880CA4">
        <w:rPr>
          <w:iCs/>
          <w:szCs w:val="24"/>
        </w:rPr>
        <w:t xml:space="preserve">części </w:t>
      </w:r>
      <w:r w:rsidR="00965FD1" w:rsidRPr="00880CA4">
        <w:rPr>
          <w:i/>
          <w:szCs w:val="24"/>
        </w:rPr>
        <w:t>S</w:t>
      </w:r>
      <w:r w:rsidR="00965FD1" w:rsidRPr="00880CA4">
        <w:rPr>
          <w:i/>
          <w:szCs w:val="24"/>
          <w:vertAlign w:val="subscript"/>
        </w:rPr>
        <w:t>W</w:t>
      </w:r>
      <w:r w:rsidR="00E759DA" w:rsidRPr="00880CA4">
        <w:rPr>
          <w:iCs/>
          <w:szCs w:val="24"/>
        </w:rPr>
        <w:t xml:space="preserve"> </w:t>
      </w:r>
      <w:r w:rsidRPr="00880CA4">
        <w:rPr>
          <w:iCs/>
          <w:szCs w:val="24"/>
        </w:rPr>
        <w:t xml:space="preserve">subwencji dla </w:t>
      </w:r>
      <w:r w:rsidRPr="00880CA4">
        <w:rPr>
          <w:i/>
          <w:szCs w:val="24"/>
        </w:rPr>
        <w:t>i</w:t>
      </w:r>
      <w:r w:rsidRPr="00880CA4">
        <w:rPr>
          <w:iCs/>
          <w:szCs w:val="24"/>
        </w:rPr>
        <w:t>-tego wydziału</w:t>
      </w:r>
      <w:r w:rsidR="008E4424" w:rsidRPr="00880CA4">
        <w:rPr>
          <w:iCs/>
          <w:szCs w:val="24"/>
        </w:rPr>
        <w:t>;</w:t>
      </w:r>
    </w:p>
    <w:p w14:paraId="0EEF6420" w14:textId="594B3C9D" w:rsidR="006074D4" w:rsidRPr="00880CA4" w:rsidRDefault="006074D4" w:rsidP="007B01E1">
      <w:pPr>
        <w:shd w:val="clear" w:color="auto" w:fill="FFFFFF"/>
        <w:autoSpaceDE w:val="0"/>
        <w:autoSpaceDN w:val="0"/>
        <w:adjustRightInd w:val="0"/>
        <w:spacing w:line="276" w:lineRule="auto"/>
        <w:ind w:left="1701" w:hanging="567"/>
        <w:contextualSpacing/>
        <w:rPr>
          <w:iCs/>
          <w:szCs w:val="24"/>
        </w:rPr>
      </w:pPr>
      <w:r w:rsidRPr="00880CA4">
        <w:rPr>
          <w:i/>
          <w:szCs w:val="24"/>
        </w:rPr>
        <w:t>S</w:t>
      </w:r>
      <w:r w:rsidR="00E759DA" w:rsidRPr="00880CA4">
        <w:rPr>
          <w:i/>
          <w:szCs w:val="24"/>
          <w:vertAlign w:val="subscript"/>
        </w:rPr>
        <w:t>W</w:t>
      </w:r>
      <w:r w:rsidRPr="00880CA4">
        <w:rPr>
          <w:i/>
          <w:szCs w:val="24"/>
        </w:rPr>
        <w:t xml:space="preserve"> </w:t>
      </w:r>
      <w:r w:rsidR="00DD1828" w:rsidRPr="00880CA4">
        <w:rPr>
          <w:iCs/>
          <w:szCs w:val="24"/>
        </w:rPr>
        <w:tab/>
      </w:r>
      <w:r w:rsidRPr="00880CA4">
        <w:rPr>
          <w:iCs/>
          <w:szCs w:val="24"/>
        </w:rPr>
        <w:t>oznacza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>łączną kwotę z subwencji do rozdysponowania na wydziały</w:t>
      </w:r>
      <w:r w:rsidR="003F6E2B" w:rsidRPr="00880CA4">
        <w:rPr>
          <w:iCs/>
          <w:szCs w:val="24"/>
        </w:rPr>
        <w:t>.</w:t>
      </w:r>
    </w:p>
    <w:p w14:paraId="1A939337" w14:textId="32DF2BE5" w:rsidR="006074D4" w:rsidRPr="00880CA4" w:rsidRDefault="00D74EEE" w:rsidP="008B4F49">
      <w:pPr>
        <w:pStyle w:val="Akapitzlist"/>
        <w:keepLines/>
        <w:numPr>
          <w:ilvl w:val="0"/>
          <w:numId w:val="7"/>
        </w:numPr>
        <w:spacing w:before="120" w:line="276" w:lineRule="auto"/>
        <w:ind w:left="284" w:hanging="284"/>
        <w:jc w:val="both"/>
        <w:rPr>
          <w:szCs w:val="24"/>
        </w:rPr>
      </w:pPr>
      <w:r w:rsidRPr="00880CA4">
        <w:rPr>
          <w:szCs w:val="24"/>
        </w:rPr>
        <w:t>Wartość w</w:t>
      </w:r>
      <w:r w:rsidR="006074D4" w:rsidRPr="00880CA4">
        <w:rPr>
          <w:szCs w:val="24"/>
        </w:rPr>
        <w:t>spółczynnik</w:t>
      </w:r>
      <w:r w:rsidRPr="00880CA4">
        <w:rPr>
          <w:szCs w:val="24"/>
        </w:rPr>
        <w:t>a</w:t>
      </w:r>
      <w:r w:rsidR="006074D4" w:rsidRPr="00880CA4">
        <w:rPr>
          <w:szCs w:val="24"/>
        </w:rPr>
        <w:t xml:space="preserve"> </w:t>
      </w:r>
      <w:r w:rsidR="00066A67" w:rsidRPr="00880CA4">
        <w:rPr>
          <w:i/>
          <w:iCs/>
          <w:szCs w:val="24"/>
        </w:rPr>
        <w:t>W</w:t>
      </w:r>
      <w:r w:rsidR="00066A67" w:rsidRPr="00880CA4">
        <w:rPr>
          <w:i/>
          <w:iCs/>
          <w:szCs w:val="24"/>
          <w:vertAlign w:val="subscript"/>
        </w:rPr>
        <w:t>i</w:t>
      </w:r>
      <w:r w:rsidR="006074D4" w:rsidRPr="00880CA4">
        <w:rPr>
          <w:szCs w:val="24"/>
        </w:rPr>
        <w:t xml:space="preserve"> </w:t>
      </w:r>
      <w:r w:rsidRPr="00880CA4">
        <w:rPr>
          <w:szCs w:val="24"/>
        </w:rPr>
        <w:t>wyliczana</w:t>
      </w:r>
      <w:r w:rsidR="006074D4" w:rsidRPr="00880CA4">
        <w:rPr>
          <w:szCs w:val="24"/>
        </w:rPr>
        <w:t xml:space="preserve"> jest według następujące</w:t>
      </w:r>
      <w:r w:rsidR="00612FA5" w:rsidRPr="00880CA4">
        <w:rPr>
          <w:szCs w:val="24"/>
        </w:rPr>
        <w:t>go wzoru</w:t>
      </w:r>
      <w:r w:rsidR="006074D4" w:rsidRPr="00880CA4">
        <w:rPr>
          <w:szCs w:val="24"/>
        </w:rPr>
        <w:t>:</w:t>
      </w:r>
    </w:p>
    <w:p w14:paraId="71618BAF" w14:textId="25076E9D" w:rsidR="005F6C3A" w:rsidRPr="00880CA4" w:rsidRDefault="005F6C3A" w:rsidP="005F6C3A">
      <w:pPr>
        <w:pStyle w:val="MTDisplayEquation"/>
        <w:rPr>
          <w:szCs w:val="24"/>
        </w:rPr>
      </w:pPr>
      <w:r w:rsidRPr="00880CA4">
        <w:rPr>
          <w:szCs w:val="24"/>
        </w:rPr>
        <w:tab/>
      </w:r>
      <w:r w:rsidR="002B48E9" w:rsidRPr="007C683B">
        <w:rPr>
          <w:noProof/>
          <w:position w:val="-12"/>
          <w:szCs w:val="24"/>
        </w:rPr>
        <w:object w:dxaOrig="1440" w:dyaOrig="360" w14:anchorId="0A7E052C">
          <v:shape id="_x0000_i1028" type="#_x0000_t75" alt="" style="width:1in;height:19pt;mso-width-percent:0;mso-height-percent:0;mso-width-percent:0;mso-height-percent:0" o:ole="">
            <v:imagedata r:id="rId23" o:title=""/>
          </v:shape>
          <o:OLEObject Type="Embed" ProgID="Equation.DSMT4" ShapeID="_x0000_i1028" DrawAspect="Content" ObjectID="_1750765381" r:id="rId24"/>
        </w:object>
      </w:r>
      <w:r w:rsidRPr="00880CA4">
        <w:rPr>
          <w:szCs w:val="24"/>
        </w:rPr>
        <w:tab/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MACROBUTTON MTPlaceRef \* MERGEFORMAT </w:instrText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SEQ MTEqn \h \* MERGEFORMAT </w:instrText>
      </w:r>
      <w:r w:rsidRPr="00880CA4">
        <w:rPr>
          <w:szCs w:val="24"/>
        </w:rPr>
        <w:fldChar w:fldCharType="end"/>
      </w:r>
      <w:r w:rsidRPr="00880CA4">
        <w:rPr>
          <w:szCs w:val="24"/>
        </w:rPr>
        <w:instrText>(</w:instrText>
      </w:r>
      <w:r w:rsidR="00F6212F" w:rsidRPr="00880CA4">
        <w:rPr>
          <w:szCs w:val="24"/>
        </w:rPr>
        <w:fldChar w:fldCharType="begin"/>
      </w:r>
      <w:r w:rsidR="00F6212F" w:rsidRPr="00880CA4">
        <w:rPr>
          <w:szCs w:val="24"/>
        </w:rPr>
        <w:instrText xml:space="preserve"> SEQ MTEqn \c \* Arabic \* MERGEFORMAT </w:instrText>
      </w:r>
      <w:r w:rsidR="00F6212F" w:rsidRPr="00880CA4">
        <w:rPr>
          <w:szCs w:val="24"/>
        </w:rPr>
        <w:fldChar w:fldCharType="separate"/>
      </w:r>
      <w:r w:rsidR="00E60DAC">
        <w:rPr>
          <w:noProof/>
          <w:szCs w:val="24"/>
        </w:rPr>
        <w:instrText>3</w:instrText>
      </w:r>
      <w:r w:rsidR="00F6212F" w:rsidRPr="00880CA4">
        <w:rPr>
          <w:noProof/>
          <w:szCs w:val="24"/>
        </w:rPr>
        <w:fldChar w:fldCharType="end"/>
      </w:r>
      <w:r w:rsidRPr="00880CA4">
        <w:rPr>
          <w:szCs w:val="24"/>
        </w:rPr>
        <w:instrText>)</w:instrText>
      </w:r>
      <w:r w:rsidRPr="00880CA4">
        <w:rPr>
          <w:szCs w:val="24"/>
        </w:rPr>
        <w:fldChar w:fldCharType="end"/>
      </w:r>
    </w:p>
    <w:p w14:paraId="41B67F52" w14:textId="77777777" w:rsidR="006074D4" w:rsidRPr="00880CA4" w:rsidRDefault="006074D4" w:rsidP="00F636A1">
      <w:pPr>
        <w:shd w:val="clear" w:color="auto" w:fill="FFFFFF"/>
        <w:autoSpaceDE w:val="0"/>
        <w:autoSpaceDN w:val="0"/>
        <w:adjustRightInd w:val="0"/>
        <w:spacing w:after="60"/>
        <w:ind w:left="1134"/>
        <w:jc w:val="both"/>
        <w:rPr>
          <w:szCs w:val="24"/>
        </w:rPr>
      </w:pPr>
      <w:r w:rsidRPr="00880CA4">
        <w:rPr>
          <w:szCs w:val="24"/>
        </w:rPr>
        <w:t>gdzie:</w:t>
      </w:r>
    </w:p>
    <w:p w14:paraId="113F4EFC" w14:textId="4C6A57DC" w:rsidR="006074D4" w:rsidRPr="00880CA4" w:rsidRDefault="006074D4" w:rsidP="00F636A1">
      <w:pPr>
        <w:shd w:val="clear" w:color="auto" w:fill="FFFFFF"/>
        <w:autoSpaceDE w:val="0"/>
        <w:autoSpaceDN w:val="0"/>
        <w:adjustRightInd w:val="0"/>
        <w:spacing w:after="60" w:line="276" w:lineRule="auto"/>
        <w:ind w:left="1701" w:hanging="567"/>
        <w:rPr>
          <w:szCs w:val="24"/>
        </w:rPr>
      </w:pPr>
      <w:r w:rsidRPr="00880CA4">
        <w:rPr>
          <w:i/>
          <w:iCs/>
          <w:szCs w:val="24"/>
        </w:rPr>
        <w:t>U</w:t>
      </w:r>
      <w:r w:rsidR="003F6E2B" w:rsidRPr="00880CA4">
        <w:rPr>
          <w:i/>
          <w:iCs/>
          <w:szCs w:val="24"/>
        </w:rPr>
        <w:t>w</w:t>
      </w:r>
      <w:r w:rsidR="003F6E2B" w:rsidRPr="00880CA4">
        <w:rPr>
          <w:i/>
          <w:iCs/>
          <w:szCs w:val="24"/>
          <w:vertAlign w:val="subscript"/>
        </w:rPr>
        <w:t>i</w:t>
      </w:r>
      <w:r w:rsidRPr="00880CA4">
        <w:rPr>
          <w:szCs w:val="24"/>
        </w:rPr>
        <w:t xml:space="preserve"> </w:t>
      </w:r>
      <w:r w:rsidR="00DD1828" w:rsidRPr="00880CA4">
        <w:rPr>
          <w:szCs w:val="24"/>
        </w:rPr>
        <w:tab/>
      </w:r>
      <w:r w:rsidRPr="00880CA4">
        <w:rPr>
          <w:szCs w:val="24"/>
        </w:rPr>
        <w:t xml:space="preserve">oznacza </w:t>
      </w:r>
      <w:r w:rsidR="00F85794" w:rsidRPr="00880CA4">
        <w:rPr>
          <w:szCs w:val="24"/>
        </w:rPr>
        <w:t xml:space="preserve">udział </w:t>
      </w:r>
      <w:r w:rsidR="002C7B0A" w:rsidRPr="00880CA4">
        <w:rPr>
          <w:szCs w:val="24"/>
        </w:rPr>
        <w:t xml:space="preserve">w subwencji </w:t>
      </w:r>
      <w:r w:rsidR="002C7B0A" w:rsidRPr="00880CA4">
        <w:rPr>
          <w:i/>
          <w:iCs/>
          <w:szCs w:val="24"/>
        </w:rPr>
        <w:t>i</w:t>
      </w:r>
      <w:r w:rsidR="002C7B0A" w:rsidRPr="00880CA4">
        <w:rPr>
          <w:szCs w:val="24"/>
        </w:rPr>
        <w:t>-tego wydziału wynikający ze składnik</w:t>
      </w:r>
      <w:r w:rsidR="006F4865" w:rsidRPr="00880CA4">
        <w:rPr>
          <w:szCs w:val="24"/>
        </w:rPr>
        <w:t>ów:</w:t>
      </w:r>
      <w:r w:rsidR="002C7B0A" w:rsidRPr="00880CA4">
        <w:rPr>
          <w:szCs w:val="24"/>
        </w:rPr>
        <w:t xml:space="preserve"> studenckiego, kadrowego oraz </w:t>
      </w:r>
      <w:r w:rsidR="006F4865" w:rsidRPr="00880CA4">
        <w:rPr>
          <w:szCs w:val="24"/>
        </w:rPr>
        <w:t>umiędzynarodowienia</w:t>
      </w:r>
      <w:r w:rsidR="00263159" w:rsidRPr="00880CA4">
        <w:rPr>
          <w:szCs w:val="24"/>
        </w:rPr>
        <w:t xml:space="preserve"> (udział wydziałowy)</w:t>
      </w:r>
      <w:r w:rsidR="00B47A70" w:rsidRPr="00880CA4">
        <w:rPr>
          <w:szCs w:val="24"/>
        </w:rPr>
        <w:t>;</w:t>
      </w:r>
    </w:p>
    <w:p w14:paraId="452A884C" w14:textId="3515096A" w:rsidR="006074D4" w:rsidRPr="00880CA4" w:rsidRDefault="006074D4" w:rsidP="00F636A1">
      <w:pPr>
        <w:shd w:val="clear" w:color="auto" w:fill="FFFFFF"/>
        <w:autoSpaceDE w:val="0"/>
        <w:autoSpaceDN w:val="0"/>
        <w:adjustRightInd w:val="0"/>
        <w:spacing w:line="276" w:lineRule="auto"/>
        <w:ind w:left="1701" w:hanging="567"/>
        <w:contextualSpacing/>
        <w:rPr>
          <w:szCs w:val="24"/>
        </w:rPr>
      </w:pPr>
      <w:r w:rsidRPr="00880CA4">
        <w:rPr>
          <w:i/>
          <w:iCs/>
          <w:szCs w:val="24"/>
        </w:rPr>
        <w:t>U</w:t>
      </w:r>
      <w:r w:rsidR="006F4865" w:rsidRPr="00880CA4">
        <w:rPr>
          <w:i/>
          <w:iCs/>
          <w:szCs w:val="24"/>
        </w:rPr>
        <w:t>n</w:t>
      </w:r>
      <w:r w:rsidR="006F4865" w:rsidRPr="00880CA4">
        <w:rPr>
          <w:i/>
          <w:iCs/>
          <w:szCs w:val="24"/>
          <w:vertAlign w:val="subscript"/>
        </w:rPr>
        <w:t>i</w:t>
      </w:r>
      <w:r w:rsidRPr="00880CA4">
        <w:rPr>
          <w:szCs w:val="24"/>
        </w:rPr>
        <w:t xml:space="preserve"> </w:t>
      </w:r>
      <w:r w:rsidR="00DD1828" w:rsidRPr="00880CA4">
        <w:rPr>
          <w:szCs w:val="24"/>
        </w:rPr>
        <w:tab/>
      </w:r>
      <w:r w:rsidR="00FE13B1" w:rsidRPr="00880CA4">
        <w:rPr>
          <w:spacing w:val="-4"/>
          <w:szCs w:val="24"/>
        </w:rPr>
        <w:t xml:space="preserve">oznacza udział </w:t>
      </w:r>
      <w:r w:rsidR="006F4865" w:rsidRPr="00880CA4">
        <w:rPr>
          <w:spacing w:val="-4"/>
          <w:szCs w:val="24"/>
        </w:rPr>
        <w:t xml:space="preserve">w subwencji </w:t>
      </w:r>
      <w:r w:rsidR="006F4865" w:rsidRPr="00880CA4">
        <w:rPr>
          <w:i/>
          <w:iCs/>
          <w:spacing w:val="-4"/>
          <w:szCs w:val="24"/>
        </w:rPr>
        <w:t>i</w:t>
      </w:r>
      <w:r w:rsidR="006F4865" w:rsidRPr="00880CA4">
        <w:rPr>
          <w:spacing w:val="-4"/>
          <w:szCs w:val="24"/>
        </w:rPr>
        <w:t>-tego wydziału wynikający ze składników:</w:t>
      </w:r>
      <w:r w:rsidR="00FE13B1" w:rsidRPr="00880CA4">
        <w:rPr>
          <w:spacing w:val="-4"/>
          <w:szCs w:val="24"/>
        </w:rPr>
        <w:t xml:space="preserve"> </w:t>
      </w:r>
      <w:r w:rsidR="00CB15F3" w:rsidRPr="00880CA4">
        <w:rPr>
          <w:spacing w:val="-4"/>
          <w:szCs w:val="24"/>
        </w:rPr>
        <w:t xml:space="preserve">badawczego, doktoranckiego oraz </w:t>
      </w:r>
      <w:r w:rsidR="00B47A70" w:rsidRPr="00880CA4">
        <w:rPr>
          <w:spacing w:val="-4"/>
          <w:szCs w:val="24"/>
        </w:rPr>
        <w:t>badawczo-rozwojowego</w:t>
      </w:r>
      <w:r w:rsidR="00263159" w:rsidRPr="00880CA4">
        <w:rPr>
          <w:spacing w:val="-4"/>
          <w:szCs w:val="24"/>
        </w:rPr>
        <w:t xml:space="preserve"> (udział naukowy)</w:t>
      </w:r>
      <w:r w:rsidR="00B47A70" w:rsidRPr="00880CA4">
        <w:rPr>
          <w:spacing w:val="-4"/>
          <w:szCs w:val="24"/>
        </w:rPr>
        <w:t>.</w:t>
      </w:r>
    </w:p>
    <w:p w14:paraId="60D45F49" w14:textId="28B54147" w:rsidR="00B47A70" w:rsidRPr="00880CA4" w:rsidRDefault="00D74EEE" w:rsidP="008B4F49">
      <w:pPr>
        <w:pStyle w:val="Akapitzlist"/>
        <w:keepLines/>
        <w:numPr>
          <w:ilvl w:val="0"/>
          <w:numId w:val="7"/>
        </w:numPr>
        <w:spacing w:before="120" w:line="276" w:lineRule="auto"/>
        <w:ind w:left="284" w:hanging="284"/>
        <w:jc w:val="both"/>
        <w:rPr>
          <w:szCs w:val="24"/>
        </w:rPr>
      </w:pPr>
      <w:r w:rsidRPr="00880CA4">
        <w:rPr>
          <w:szCs w:val="24"/>
        </w:rPr>
        <w:t>Wartość w</w:t>
      </w:r>
      <w:r w:rsidR="00BF4ACC" w:rsidRPr="00880CA4">
        <w:rPr>
          <w:szCs w:val="24"/>
        </w:rPr>
        <w:t>spółczynnik</w:t>
      </w:r>
      <w:r w:rsidRPr="00880CA4">
        <w:rPr>
          <w:szCs w:val="24"/>
        </w:rPr>
        <w:t>a</w:t>
      </w:r>
      <w:r w:rsidR="00B804BC" w:rsidRPr="00880CA4">
        <w:rPr>
          <w:szCs w:val="24"/>
        </w:rPr>
        <w:t xml:space="preserve"> wydziałow</w:t>
      </w:r>
      <w:r w:rsidRPr="00880CA4">
        <w:rPr>
          <w:szCs w:val="24"/>
        </w:rPr>
        <w:t>ego</w:t>
      </w:r>
      <w:r w:rsidR="00BF4ACC" w:rsidRPr="00880CA4">
        <w:rPr>
          <w:szCs w:val="24"/>
        </w:rPr>
        <w:t xml:space="preserve"> </w:t>
      </w:r>
      <w:r w:rsidR="00965FD1" w:rsidRPr="00880CA4">
        <w:rPr>
          <w:i/>
          <w:iCs/>
          <w:szCs w:val="24"/>
        </w:rPr>
        <w:t>Uw</w:t>
      </w:r>
      <w:r w:rsidR="00965FD1" w:rsidRPr="00880CA4">
        <w:rPr>
          <w:i/>
          <w:iCs/>
          <w:szCs w:val="24"/>
          <w:vertAlign w:val="subscript"/>
        </w:rPr>
        <w:t>i</w:t>
      </w:r>
      <w:r w:rsidR="00536A49" w:rsidRPr="00880CA4">
        <w:rPr>
          <w:szCs w:val="24"/>
        </w:rPr>
        <w:t xml:space="preserve"> </w:t>
      </w:r>
      <w:r w:rsidRPr="00880CA4">
        <w:rPr>
          <w:szCs w:val="24"/>
        </w:rPr>
        <w:t>wylicz</w:t>
      </w:r>
      <w:r w:rsidR="00536A49" w:rsidRPr="00880CA4">
        <w:rPr>
          <w:szCs w:val="24"/>
        </w:rPr>
        <w:t>an</w:t>
      </w:r>
      <w:r w:rsidRPr="00880CA4">
        <w:rPr>
          <w:szCs w:val="24"/>
        </w:rPr>
        <w:t>a</w:t>
      </w:r>
      <w:r w:rsidR="00536A49" w:rsidRPr="00880CA4">
        <w:rPr>
          <w:szCs w:val="24"/>
        </w:rPr>
        <w:t xml:space="preserve"> jest według następujące</w:t>
      </w:r>
      <w:r w:rsidR="00612FA5" w:rsidRPr="00880CA4">
        <w:rPr>
          <w:szCs w:val="24"/>
        </w:rPr>
        <w:t>go wzoru</w:t>
      </w:r>
      <w:r w:rsidR="00536A49" w:rsidRPr="00880CA4">
        <w:rPr>
          <w:szCs w:val="24"/>
        </w:rPr>
        <w:t>:</w:t>
      </w:r>
    </w:p>
    <w:p w14:paraId="7C01C8E2" w14:textId="20367603" w:rsidR="00536A49" w:rsidRPr="00880CA4" w:rsidRDefault="00536A49" w:rsidP="00536A49">
      <w:pPr>
        <w:pStyle w:val="MTDisplayEquation"/>
      </w:pPr>
      <w:r w:rsidRPr="00880CA4">
        <w:tab/>
      </w:r>
      <w:r w:rsidR="002B48E9" w:rsidRPr="00880CA4">
        <w:rPr>
          <w:noProof/>
          <w:position w:val="-48"/>
        </w:rPr>
        <w:object w:dxaOrig="8360" w:dyaOrig="1500" w14:anchorId="71B0D806">
          <v:shape id="_x0000_i1029" type="#_x0000_t75" alt="" style="width:416.5pt;height:76.5pt;mso-width-percent:0;mso-height-percent:0;mso-width-percent:0;mso-height-percent:0" o:ole="">
            <v:imagedata r:id="rId25" o:title=""/>
          </v:shape>
          <o:OLEObject Type="Embed" ProgID="Equation.DSMT4" ShapeID="_x0000_i1029" DrawAspect="Content" ObjectID="_1750765382" r:id="rId26"/>
        </w:object>
      </w:r>
      <w:r w:rsidRPr="00880CA4">
        <w:tab/>
      </w:r>
      <w:r w:rsidRPr="00880CA4">
        <w:fldChar w:fldCharType="begin"/>
      </w:r>
      <w:r w:rsidRPr="00880CA4">
        <w:instrText xml:space="preserve"> MACROBUTTON MTPlaceRef \* MERGEFORMAT </w:instrText>
      </w:r>
      <w:r w:rsidRPr="00880CA4">
        <w:fldChar w:fldCharType="begin"/>
      </w:r>
      <w:r w:rsidRPr="00880CA4">
        <w:instrText xml:space="preserve"> SEQ MTEqn \h \* MERGEFORMAT </w:instrText>
      </w:r>
      <w:r w:rsidRPr="00880CA4">
        <w:fldChar w:fldCharType="end"/>
      </w:r>
      <w:bookmarkStart w:id="6" w:name="ZEqnNum388786"/>
      <w:r w:rsidRPr="00880CA4">
        <w:instrText>(</w:instrText>
      </w:r>
      <w:fldSimple w:instr=" SEQ MTEqn \c \* Arabic \* MERGEFORMAT ">
        <w:r w:rsidR="00E60DAC">
          <w:rPr>
            <w:noProof/>
          </w:rPr>
          <w:instrText>4</w:instrText>
        </w:r>
      </w:fldSimple>
      <w:r w:rsidRPr="00880CA4">
        <w:instrText>)</w:instrText>
      </w:r>
      <w:bookmarkEnd w:id="6"/>
      <w:r w:rsidRPr="00880CA4">
        <w:fldChar w:fldCharType="end"/>
      </w:r>
    </w:p>
    <w:p w14:paraId="19F1AC39" w14:textId="77777777" w:rsidR="00233790" w:rsidRPr="00880CA4" w:rsidRDefault="00233790" w:rsidP="00F636A1">
      <w:pPr>
        <w:shd w:val="clear" w:color="auto" w:fill="FFFFFF"/>
        <w:autoSpaceDE w:val="0"/>
        <w:autoSpaceDN w:val="0"/>
        <w:adjustRightInd w:val="0"/>
        <w:spacing w:after="60"/>
        <w:ind w:left="1134"/>
        <w:jc w:val="both"/>
        <w:rPr>
          <w:szCs w:val="24"/>
        </w:rPr>
      </w:pPr>
      <w:r w:rsidRPr="00880CA4">
        <w:rPr>
          <w:szCs w:val="24"/>
        </w:rPr>
        <w:t>gdzie:</w:t>
      </w:r>
    </w:p>
    <w:p w14:paraId="6768D05C" w14:textId="4C7F5852" w:rsidR="00233790" w:rsidRPr="00880CA4" w:rsidRDefault="00233790" w:rsidP="00F636A1">
      <w:pPr>
        <w:shd w:val="clear" w:color="auto" w:fill="FFFFFF"/>
        <w:autoSpaceDE w:val="0"/>
        <w:autoSpaceDN w:val="0"/>
        <w:adjustRightInd w:val="0"/>
        <w:spacing w:after="60" w:line="276" w:lineRule="auto"/>
        <w:ind w:left="1985" w:hanging="851"/>
        <w:rPr>
          <w:szCs w:val="24"/>
        </w:rPr>
      </w:pPr>
      <w:r w:rsidRPr="00880CA4">
        <w:rPr>
          <w:i/>
          <w:szCs w:val="24"/>
        </w:rPr>
        <w:t>Dpw</w:t>
      </w:r>
      <w:r w:rsidRPr="00880CA4">
        <w:rPr>
          <w:i/>
          <w:szCs w:val="24"/>
          <w:vertAlign w:val="subscript"/>
        </w:rPr>
        <w:t>i</w:t>
      </w:r>
      <w:r w:rsidRPr="00880CA4">
        <w:rPr>
          <w:szCs w:val="24"/>
        </w:rPr>
        <w:t xml:space="preserve"> </w:t>
      </w:r>
      <w:r w:rsidR="002D2F5B" w:rsidRPr="00880CA4">
        <w:rPr>
          <w:szCs w:val="24"/>
        </w:rPr>
        <w:tab/>
      </w:r>
      <w:r w:rsidRPr="00880CA4">
        <w:rPr>
          <w:szCs w:val="24"/>
        </w:rPr>
        <w:t xml:space="preserve">oznacza kwotę </w:t>
      </w:r>
      <w:r w:rsidR="00DF3F92" w:rsidRPr="00880CA4">
        <w:rPr>
          <w:szCs w:val="24"/>
        </w:rPr>
        <w:t>subwencji</w:t>
      </w:r>
      <w:r w:rsidRPr="00880CA4">
        <w:rPr>
          <w:szCs w:val="24"/>
        </w:rPr>
        <w:t xml:space="preserve"> z roku 20</w:t>
      </w:r>
      <w:r w:rsidR="00320480" w:rsidRPr="00880CA4">
        <w:rPr>
          <w:szCs w:val="24"/>
        </w:rPr>
        <w:t>2</w:t>
      </w:r>
      <w:r w:rsidR="00AF4BB5">
        <w:rPr>
          <w:szCs w:val="24"/>
        </w:rPr>
        <w:t>2</w:t>
      </w:r>
      <w:r w:rsidRPr="00880CA4">
        <w:rPr>
          <w:szCs w:val="24"/>
        </w:rPr>
        <w:t xml:space="preserve"> przekazaną na </w:t>
      </w:r>
      <w:r w:rsidRPr="00880CA4">
        <w:rPr>
          <w:i/>
          <w:iCs/>
          <w:szCs w:val="24"/>
        </w:rPr>
        <w:t>i</w:t>
      </w:r>
      <w:r w:rsidRPr="00880CA4">
        <w:rPr>
          <w:szCs w:val="24"/>
        </w:rPr>
        <w:t>-ty wydział</w:t>
      </w:r>
      <w:r w:rsidR="007245DD" w:rsidRPr="00880CA4">
        <w:rPr>
          <w:szCs w:val="24"/>
        </w:rPr>
        <w:t xml:space="preserve"> w</w:t>
      </w:r>
      <w:r w:rsidR="00612FA5" w:rsidRPr="00880CA4">
        <w:rPr>
          <w:szCs w:val="24"/>
        </w:rPr>
        <w:t> </w:t>
      </w:r>
      <w:r w:rsidR="007245DD" w:rsidRPr="00880CA4">
        <w:rPr>
          <w:szCs w:val="24"/>
        </w:rPr>
        <w:t xml:space="preserve">tzw. części </w:t>
      </w:r>
      <w:r w:rsidR="00A44295" w:rsidRPr="00880CA4">
        <w:rPr>
          <w:szCs w:val="24"/>
        </w:rPr>
        <w:t>wydziałowej</w:t>
      </w:r>
      <w:r w:rsidR="00A57A4E" w:rsidRPr="00880CA4">
        <w:rPr>
          <w:szCs w:val="24"/>
        </w:rPr>
        <w:t>;</w:t>
      </w:r>
    </w:p>
    <w:p w14:paraId="4BB7EAF4" w14:textId="6AA91E71" w:rsidR="00320480" w:rsidRPr="00880CA4" w:rsidRDefault="00320480" w:rsidP="00320480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rPr>
          <w:szCs w:val="24"/>
        </w:rPr>
      </w:pPr>
      <w:r w:rsidRPr="00880CA4">
        <w:rPr>
          <w:i/>
          <w:szCs w:val="24"/>
        </w:rPr>
        <w:t>Dpn</w:t>
      </w:r>
      <w:r w:rsidRPr="00880CA4">
        <w:rPr>
          <w:i/>
          <w:szCs w:val="24"/>
          <w:vertAlign w:val="subscript"/>
        </w:rPr>
        <w:t>i</w:t>
      </w:r>
      <w:r w:rsidRPr="00880CA4">
        <w:rPr>
          <w:szCs w:val="24"/>
        </w:rPr>
        <w:t xml:space="preserve"> </w:t>
      </w:r>
      <w:r w:rsidRPr="00880CA4">
        <w:rPr>
          <w:szCs w:val="24"/>
        </w:rPr>
        <w:tab/>
        <w:t>oznacza kwotę subwencji z roku 202</w:t>
      </w:r>
      <w:r w:rsidR="00AF4BB5">
        <w:rPr>
          <w:szCs w:val="24"/>
        </w:rPr>
        <w:t>2</w:t>
      </w:r>
      <w:r w:rsidRPr="00880CA4">
        <w:rPr>
          <w:szCs w:val="24"/>
        </w:rPr>
        <w:t xml:space="preserve"> przekazaną na </w:t>
      </w:r>
      <w:r w:rsidRPr="00880CA4">
        <w:rPr>
          <w:i/>
          <w:iCs/>
          <w:szCs w:val="24"/>
        </w:rPr>
        <w:t>i</w:t>
      </w:r>
      <w:r w:rsidRPr="00880CA4">
        <w:rPr>
          <w:szCs w:val="24"/>
        </w:rPr>
        <w:t>-ty wydział w tzw. części naukowej;</w:t>
      </w:r>
    </w:p>
    <w:p w14:paraId="25A7528A" w14:textId="5F92FAE1" w:rsidR="00233790" w:rsidRPr="00880CA4" w:rsidRDefault="00233790" w:rsidP="00F636A1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contextualSpacing/>
        <w:rPr>
          <w:iCs/>
          <w:szCs w:val="24"/>
        </w:rPr>
      </w:pPr>
      <w:r w:rsidRPr="00880CA4">
        <w:rPr>
          <w:i/>
          <w:szCs w:val="24"/>
        </w:rPr>
        <w:t>C</w:t>
      </w:r>
      <w:r w:rsidRPr="00880CA4">
        <w:rPr>
          <w:iCs/>
          <w:szCs w:val="24"/>
          <w:vertAlign w:val="subscript"/>
        </w:rPr>
        <w:t>202</w:t>
      </w:r>
      <w:r w:rsidR="00A37CD9">
        <w:rPr>
          <w:iCs/>
          <w:szCs w:val="24"/>
          <w:vertAlign w:val="subscript"/>
        </w:rPr>
        <w:t>3</w:t>
      </w:r>
      <w:r w:rsidRPr="00880CA4">
        <w:rPr>
          <w:i/>
          <w:szCs w:val="24"/>
        </w:rPr>
        <w:t xml:space="preserve"> </w:t>
      </w:r>
      <w:r w:rsidR="002D2F5B" w:rsidRPr="00880CA4">
        <w:rPr>
          <w:iCs/>
          <w:szCs w:val="24"/>
        </w:rPr>
        <w:tab/>
      </w:r>
      <w:r w:rsidR="00360BC8" w:rsidRPr="00880CA4">
        <w:rPr>
          <w:iCs/>
          <w:szCs w:val="24"/>
        </w:rPr>
        <w:t>oznacza stałą przeniesienia</w:t>
      </w:r>
      <w:r w:rsidRPr="00880CA4">
        <w:rPr>
          <w:iCs/>
          <w:szCs w:val="24"/>
        </w:rPr>
        <w:t xml:space="preserve"> na rok 202</w:t>
      </w:r>
      <w:r w:rsidR="00AF4BB5">
        <w:rPr>
          <w:iCs/>
          <w:szCs w:val="24"/>
        </w:rPr>
        <w:t>3</w:t>
      </w:r>
      <w:r w:rsidR="00A57A4E" w:rsidRPr="00880CA4">
        <w:rPr>
          <w:iCs/>
          <w:szCs w:val="24"/>
        </w:rPr>
        <w:t>;</w:t>
      </w:r>
    </w:p>
    <w:p w14:paraId="4AA1AC4F" w14:textId="7A2F780B" w:rsidR="00DF3F92" w:rsidRPr="00880CA4" w:rsidRDefault="00DF3F92" w:rsidP="00F636A1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contextualSpacing/>
        <w:rPr>
          <w:iCs/>
          <w:szCs w:val="24"/>
        </w:rPr>
      </w:pPr>
      <w:r w:rsidRPr="00880CA4">
        <w:rPr>
          <w:i/>
          <w:szCs w:val="24"/>
        </w:rPr>
        <w:t>Ws</w:t>
      </w:r>
      <w:r w:rsidRPr="00880CA4">
        <w:rPr>
          <w:iCs/>
          <w:szCs w:val="24"/>
          <w:vertAlign w:val="subscript"/>
        </w:rPr>
        <w:t>202</w:t>
      </w:r>
      <w:r w:rsidR="00A37CD9">
        <w:rPr>
          <w:iCs/>
          <w:szCs w:val="24"/>
          <w:vertAlign w:val="subscript"/>
        </w:rPr>
        <w:t>3</w:t>
      </w:r>
      <w:r w:rsidRPr="00880CA4">
        <w:rPr>
          <w:i/>
          <w:szCs w:val="24"/>
        </w:rPr>
        <w:t xml:space="preserve"> </w:t>
      </w:r>
      <w:r w:rsidR="002D2F5B" w:rsidRPr="00880CA4">
        <w:rPr>
          <w:iCs/>
          <w:szCs w:val="24"/>
        </w:rPr>
        <w:tab/>
      </w:r>
      <w:r w:rsidR="007C50AB" w:rsidRPr="00880CA4">
        <w:rPr>
          <w:iCs/>
          <w:szCs w:val="24"/>
        </w:rPr>
        <w:t>oznacza wagę składnika studenckiego</w:t>
      </w:r>
      <w:r w:rsidRPr="00880CA4">
        <w:rPr>
          <w:iCs/>
          <w:szCs w:val="24"/>
        </w:rPr>
        <w:t xml:space="preserve"> na rok 202</w:t>
      </w:r>
      <w:r w:rsidR="00AF4BB5">
        <w:rPr>
          <w:iCs/>
          <w:szCs w:val="24"/>
        </w:rPr>
        <w:t>3</w:t>
      </w:r>
      <w:r w:rsidR="00A57A4E" w:rsidRPr="00880CA4">
        <w:rPr>
          <w:iCs/>
          <w:szCs w:val="24"/>
        </w:rPr>
        <w:t>;</w:t>
      </w:r>
    </w:p>
    <w:p w14:paraId="44D2775A" w14:textId="6DB87274" w:rsidR="004902DF" w:rsidRPr="00880CA4" w:rsidRDefault="004902DF" w:rsidP="00F636A1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contextualSpacing/>
        <w:rPr>
          <w:iCs/>
          <w:szCs w:val="24"/>
        </w:rPr>
      </w:pP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i</w:t>
      </w:r>
      <w:r w:rsidRPr="00880CA4">
        <w:rPr>
          <w:i/>
          <w:szCs w:val="24"/>
        </w:rPr>
        <w:t xml:space="preserve"> </w:t>
      </w:r>
      <w:r w:rsidR="002D2F5B" w:rsidRPr="00880CA4">
        <w:rPr>
          <w:iCs/>
          <w:szCs w:val="24"/>
        </w:rPr>
        <w:tab/>
      </w:r>
      <w:r w:rsidR="00A57A4E" w:rsidRPr="00880CA4">
        <w:rPr>
          <w:iCs/>
          <w:szCs w:val="24"/>
        </w:rPr>
        <w:t xml:space="preserve">oznacza składnik studencki </w:t>
      </w:r>
      <w:r w:rsidR="00A57A4E" w:rsidRPr="00880CA4">
        <w:rPr>
          <w:i/>
          <w:szCs w:val="24"/>
        </w:rPr>
        <w:t>i</w:t>
      </w:r>
      <w:r w:rsidR="00A57A4E" w:rsidRPr="00880CA4">
        <w:rPr>
          <w:iCs/>
          <w:szCs w:val="24"/>
        </w:rPr>
        <w:t>-tego wydziału</w:t>
      </w:r>
      <w:r w:rsidR="00B63B06" w:rsidRPr="00880CA4">
        <w:rPr>
          <w:iCs/>
          <w:szCs w:val="24"/>
        </w:rPr>
        <w:t xml:space="preserve">, wyliczany </w:t>
      </w:r>
      <w:r w:rsidR="00091DA9" w:rsidRPr="00880CA4">
        <w:rPr>
          <w:iCs/>
          <w:szCs w:val="24"/>
        </w:rPr>
        <w:t xml:space="preserve">analogicznie </w:t>
      </w:r>
      <w:r w:rsidR="00C540AA" w:rsidRPr="00880CA4">
        <w:rPr>
          <w:iCs/>
          <w:szCs w:val="24"/>
        </w:rPr>
        <w:t>do § 9 pkt 3 rozporządzenia</w:t>
      </w:r>
      <w:r w:rsidR="00C540AA" w:rsidRPr="001E1B3C">
        <w:rPr>
          <w:iCs/>
          <w:szCs w:val="24"/>
        </w:rPr>
        <w:t>,</w:t>
      </w:r>
      <w:r w:rsidR="00B63B06" w:rsidRPr="001E1B3C">
        <w:rPr>
          <w:iCs/>
          <w:szCs w:val="24"/>
        </w:rPr>
        <w:t xml:space="preserve"> </w:t>
      </w:r>
      <w:r w:rsidR="00387542" w:rsidRPr="001E1B3C">
        <w:rPr>
          <w:iCs/>
          <w:szCs w:val="24"/>
        </w:rPr>
        <w:t>z zastrzeżeniem</w:t>
      </w:r>
      <w:r w:rsidR="00965FD1" w:rsidRPr="001E1B3C">
        <w:rPr>
          <w:iCs/>
          <w:szCs w:val="24"/>
        </w:rPr>
        <w:t xml:space="preserve"> </w:t>
      </w:r>
      <w:r w:rsidR="00965FD1" w:rsidRPr="001E1B3C">
        <w:rPr>
          <w:i/>
          <w:szCs w:val="24"/>
        </w:rPr>
        <w:t>d</w:t>
      </w:r>
      <w:r w:rsidR="00965FD1" w:rsidRPr="001E1B3C">
        <w:rPr>
          <w:i/>
          <w:szCs w:val="24"/>
          <w:vertAlign w:val="subscript"/>
        </w:rPr>
        <w:t>i</w:t>
      </w:r>
      <w:r w:rsidR="00965FD1" w:rsidRPr="001E1B3C">
        <w:rPr>
          <w:iCs/>
          <w:szCs w:val="24"/>
        </w:rPr>
        <w:t xml:space="preserve"> = 1</w:t>
      </w:r>
      <w:r w:rsidR="00387542" w:rsidRPr="001E1B3C">
        <w:rPr>
          <w:iCs/>
          <w:szCs w:val="24"/>
        </w:rPr>
        <w:t xml:space="preserve">, niezależnie od </w:t>
      </w:r>
      <w:r w:rsidR="00FB7E40" w:rsidRPr="001E1B3C">
        <w:rPr>
          <w:iCs/>
          <w:szCs w:val="24"/>
        </w:rPr>
        <w:t>wartości współczynnika</w:t>
      </w:r>
      <w:r w:rsidR="00965FD1" w:rsidRPr="001E1B3C">
        <w:rPr>
          <w:iCs/>
          <w:szCs w:val="24"/>
        </w:rPr>
        <w:t xml:space="preserve"> </w:t>
      </w:r>
      <w:r w:rsidR="00965FD1" w:rsidRPr="001E1B3C">
        <w:rPr>
          <w:i/>
          <w:szCs w:val="24"/>
        </w:rPr>
        <w:t>SSR</w:t>
      </w:r>
      <w:r w:rsidR="00965FD1" w:rsidRPr="001E1B3C">
        <w:rPr>
          <w:i/>
          <w:szCs w:val="24"/>
          <w:vertAlign w:val="subscript"/>
        </w:rPr>
        <w:t>i</w:t>
      </w:r>
      <w:r w:rsidR="00A57A4E" w:rsidRPr="001E1B3C">
        <w:rPr>
          <w:iCs/>
          <w:szCs w:val="24"/>
        </w:rPr>
        <w:t>;</w:t>
      </w:r>
    </w:p>
    <w:p w14:paraId="7B0BD89D" w14:textId="59534008" w:rsidR="00DF3F92" w:rsidRPr="00880CA4" w:rsidRDefault="00DF3F92" w:rsidP="00F636A1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contextualSpacing/>
        <w:rPr>
          <w:iCs/>
          <w:szCs w:val="24"/>
        </w:rPr>
      </w:pPr>
      <w:r w:rsidRPr="00880CA4">
        <w:rPr>
          <w:i/>
          <w:szCs w:val="24"/>
        </w:rPr>
        <w:t>Wk</w:t>
      </w:r>
      <w:r w:rsidRPr="00880CA4">
        <w:rPr>
          <w:iCs/>
          <w:szCs w:val="24"/>
          <w:vertAlign w:val="subscript"/>
        </w:rPr>
        <w:t>202</w:t>
      </w:r>
      <w:r w:rsidR="00A37CD9">
        <w:rPr>
          <w:iCs/>
          <w:szCs w:val="24"/>
          <w:vertAlign w:val="subscript"/>
        </w:rPr>
        <w:t>3</w:t>
      </w:r>
      <w:r w:rsidRPr="00880CA4">
        <w:rPr>
          <w:i/>
          <w:szCs w:val="24"/>
        </w:rPr>
        <w:t xml:space="preserve"> </w:t>
      </w:r>
      <w:r w:rsidR="002D2F5B" w:rsidRPr="00880CA4">
        <w:rPr>
          <w:iCs/>
          <w:szCs w:val="24"/>
        </w:rPr>
        <w:tab/>
      </w:r>
      <w:r w:rsidR="00A22CD7" w:rsidRPr="00880CA4">
        <w:rPr>
          <w:iCs/>
          <w:szCs w:val="24"/>
        </w:rPr>
        <w:t>oznacza wagę składnika kadrowego</w:t>
      </w:r>
      <w:r w:rsidRPr="00880CA4">
        <w:rPr>
          <w:iCs/>
          <w:szCs w:val="24"/>
        </w:rPr>
        <w:t xml:space="preserve"> na rok 202</w:t>
      </w:r>
      <w:r w:rsidR="00A37CD9">
        <w:rPr>
          <w:iCs/>
          <w:szCs w:val="24"/>
        </w:rPr>
        <w:t>3</w:t>
      </w:r>
      <w:r w:rsidR="00A22CD7" w:rsidRPr="00880CA4">
        <w:rPr>
          <w:iCs/>
          <w:szCs w:val="24"/>
        </w:rPr>
        <w:t>;</w:t>
      </w:r>
    </w:p>
    <w:p w14:paraId="3CFD8340" w14:textId="4EB29DFC" w:rsidR="00A22CD7" w:rsidRPr="00880CA4" w:rsidRDefault="00A22CD7" w:rsidP="00F636A1">
      <w:pPr>
        <w:shd w:val="clear" w:color="auto" w:fill="FFFFFF"/>
        <w:autoSpaceDE w:val="0"/>
        <w:autoSpaceDN w:val="0"/>
        <w:adjustRightInd w:val="0"/>
        <w:spacing w:after="60" w:line="276" w:lineRule="auto"/>
        <w:ind w:left="1985" w:hanging="851"/>
        <w:rPr>
          <w:iCs/>
          <w:szCs w:val="24"/>
        </w:rPr>
      </w:pPr>
      <w:r w:rsidRPr="00880CA4">
        <w:rPr>
          <w:i/>
          <w:szCs w:val="24"/>
        </w:rPr>
        <w:t>K</w:t>
      </w:r>
      <w:r w:rsidRPr="00880CA4">
        <w:rPr>
          <w:i/>
          <w:szCs w:val="24"/>
          <w:vertAlign w:val="subscript"/>
        </w:rPr>
        <w:t>i</w:t>
      </w:r>
      <w:r w:rsidRPr="00880CA4">
        <w:rPr>
          <w:i/>
          <w:szCs w:val="24"/>
        </w:rPr>
        <w:t xml:space="preserve"> </w:t>
      </w:r>
      <w:r w:rsidR="002D2F5B" w:rsidRPr="00880CA4">
        <w:rPr>
          <w:iCs/>
          <w:szCs w:val="24"/>
        </w:rPr>
        <w:tab/>
      </w:r>
      <w:r w:rsidRPr="00880CA4">
        <w:rPr>
          <w:iCs/>
          <w:szCs w:val="24"/>
        </w:rPr>
        <w:t xml:space="preserve">oznacza składnik kadrowy </w:t>
      </w:r>
      <w:r w:rsidRPr="00880CA4">
        <w:rPr>
          <w:i/>
          <w:szCs w:val="24"/>
        </w:rPr>
        <w:t>i</w:t>
      </w:r>
      <w:r w:rsidRPr="00880CA4">
        <w:rPr>
          <w:iCs/>
          <w:szCs w:val="24"/>
        </w:rPr>
        <w:t>-tego wydziału</w:t>
      </w:r>
      <w:r w:rsidR="00D06E6C" w:rsidRPr="00880CA4">
        <w:rPr>
          <w:iCs/>
          <w:szCs w:val="24"/>
        </w:rPr>
        <w:t xml:space="preserve">, wyliczany </w:t>
      </w:r>
      <w:r w:rsidR="00091DA9" w:rsidRPr="00880CA4">
        <w:rPr>
          <w:iCs/>
          <w:szCs w:val="24"/>
        </w:rPr>
        <w:t xml:space="preserve">analogicznie do </w:t>
      </w:r>
      <w:r w:rsidR="00C540AA" w:rsidRPr="00880CA4">
        <w:rPr>
          <w:iCs/>
          <w:szCs w:val="24"/>
        </w:rPr>
        <w:t>zał. 1, ust. 3 rozporządzenia</w:t>
      </w:r>
      <w:r w:rsidRPr="00880CA4">
        <w:rPr>
          <w:iCs/>
          <w:szCs w:val="24"/>
        </w:rPr>
        <w:t>;</w:t>
      </w:r>
    </w:p>
    <w:p w14:paraId="61688BF6" w14:textId="027B55B8" w:rsidR="00DF3F92" w:rsidRPr="00880CA4" w:rsidRDefault="00DF3F92" w:rsidP="00F636A1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contextualSpacing/>
        <w:rPr>
          <w:iCs/>
          <w:szCs w:val="24"/>
        </w:rPr>
      </w:pPr>
      <w:r w:rsidRPr="00880CA4">
        <w:rPr>
          <w:i/>
          <w:szCs w:val="24"/>
        </w:rPr>
        <w:t>Wu</w:t>
      </w:r>
      <w:r w:rsidRPr="00880CA4">
        <w:rPr>
          <w:iCs/>
          <w:szCs w:val="24"/>
          <w:vertAlign w:val="subscript"/>
        </w:rPr>
        <w:t>202</w:t>
      </w:r>
      <w:r w:rsidR="007F51DC">
        <w:rPr>
          <w:iCs/>
          <w:szCs w:val="24"/>
          <w:vertAlign w:val="subscript"/>
        </w:rPr>
        <w:t>3</w:t>
      </w:r>
      <w:r w:rsidRPr="00880CA4">
        <w:rPr>
          <w:i/>
          <w:szCs w:val="24"/>
        </w:rPr>
        <w:t xml:space="preserve"> </w:t>
      </w:r>
      <w:r w:rsidR="002D2F5B" w:rsidRPr="00880CA4">
        <w:rPr>
          <w:iCs/>
          <w:szCs w:val="24"/>
        </w:rPr>
        <w:tab/>
      </w:r>
      <w:r w:rsidR="005A51AF" w:rsidRPr="00880CA4">
        <w:rPr>
          <w:iCs/>
          <w:szCs w:val="24"/>
        </w:rPr>
        <w:t>oznacza wagę składnika umiędzynarodowienia</w:t>
      </w:r>
      <w:r w:rsidRPr="00880CA4">
        <w:rPr>
          <w:iCs/>
          <w:szCs w:val="24"/>
        </w:rPr>
        <w:t xml:space="preserve"> na rok 202</w:t>
      </w:r>
      <w:r w:rsidR="007F51DC">
        <w:rPr>
          <w:iCs/>
          <w:szCs w:val="24"/>
        </w:rPr>
        <w:t>3</w:t>
      </w:r>
      <w:r w:rsidR="005A51AF" w:rsidRPr="00880CA4">
        <w:rPr>
          <w:iCs/>
          <w:szCs w:val="24"/>
        </w:rPr>
        <w:t>;</w:t>
      </w:r>
    </w:p>
    <w:p w14:paraId="08AE1146" w14:textId="4C407B1F" w:rsidR="005A51AF" w:rsidRPr="00880CA4" w:rsidRDefault="005A51AF" w:rsidP="00F636A1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contextualSpacing/>
        <w:rPr>
          <w:iCs/>
          <w:szCs w:val="24"/>
        </w:rPr>
      </w:pPr>
      <w:r w:rsidRPr="00880CA4">
        <w:rPr>
          <w:i/>
          <w:szCs w:val="24"/>
        </w:rPr>
        <w:t>U</w:t>
      </w:r>
      <w:r w:rsidRPr="00880CA4">
        <w:rPr>
          <w:i/>
          <w:szCs w:val="24"/>
          <w:vertAlign w:val="subscript"/>
        </w:rPr>
        <w:t>i</w:t>
      </w:r>
      <w:r w:rsidRPr="00880CA4">
        <w:rPr>
          <w:i/>
          <w:szCs w:val="24"/>
        </w:rPr>
        <w:t xml:space="preserve"> </w:t>
      </w:r>
      <w:r w:rsidR="002D2F5B" w:rsidRPr="00880CA4">
        <w:rPr>
          <w:iCs/>
          <w:szCs w:val="24"/>
        </w:rPr>
        <w:tab/>
      </w:r>
      <w:r w:rsidRPr="00880CA4">
        <w:rPr>
          <w:iCs/>
          <w:szCs w:val="24"/>
        </w:rPr>
        <w:t xml:space="preserve">oznacza składnik umiędzynarodowienia </w:t>
      </w:r>
      <w:r w:rsidRPr="00880CA4">
        <w:rPr>
          <w:i/>
          <w:szCs w:val="24"/>
        </w:rPr>
        <w:t>i</w:t>
      </w:r>
      <w:r w:rsidRPr="00880CA4">
        <w:rPr>
          <w:iCs/>
          <w:szCs w:val="24"/>
        </w:rPr>
        <w:t>-tego wydziału</w:t>
      </w:r>
      <w:r w:rsidR="00F049EE" w:rsidRPr="00880CA4">
        <w:rPr>
          <w:iCs/>
          <w:szCs w:val="24"/>
        </w:rPr>
        <w:t xml:space="preserve">, wyliczany </w:t>
      </w:r>
      <w:r w:rsidR="00091DA9" w:rsidRPr="00880CA4">
        <w:rPr>
          <w:iCs/>
          <w:szCs w:val="24"/>
        </w:rPr>
        <w:t>analogicznie do</w:t>
      </w:r>
      <w:r w:rsidR="00F049EE" w:rsidRPr="00880CA4">
        <w:rPr>
          <w:iCs/>
          <w:szCs w:val="24"/>
        </w:rPr>
        <w:t xml:space="preserve"> zał. 1, ust. 4</w:t>
      </w:r>
      <w:r w:rsidR="00515AC3" w:rsidRPr="00880CA4">
        <w:rPr>
          <w:iCs/>
          <w:szCs w:val="24"/>
        </w:rPr>
        <w:t xml:space="preserve"> rozporządzeni</w:t>
      </w:r>
      <w:r w:rsidR="006C44DB" w:rsidRPr="00880CA4">
        <w:rPr>
          <w:iCs/>
          <w:szCs w:val="24"/>
        </w:rPr>
        <w:t>a</w:t>
      </w:r>
      <w:r w:rsidRPr="00880CA4">
        <w:rPr>
          <w:iCs/>
          <w:szCs w:val="24"/>
        </w:rPr>
        <w:t>.</w:t>
      </w:r>
    </w:p>
    <w:p w14:paraId="42DAF607" w14:textId="2FDE21E2" w:rsidR="00536A49" w:rsidRPr="00880CA4" w:rsidRDefault="00B7146F" w:rsidP="008B4F49">
      <w:pPr>
        <w:pStyle w:val="Akapitzlist"/>
        <w:keepNext/>
        <w:keepLines/>
        <w:numPr>
          <w:ilvl w:val="0"/>
          <w:numId w:val="7"/>
        </w:numPr>
        <w:spacing w:before="60" w:line="276" w:lineRule="auto"/>
        <w:ind w:left="284" w:hanging="284"/>
        <w:jc w:val="both"/>
      </w:pPr>
      <w:r w:rsidRPr="00880CA4">
        <w:rPr>
          <w:szCs w:val="24"/>
        </w:rPr>
        <w:lastRenderedPageBreak/>
        <w:t>Wartość</w:t>
      </w:r>
      <w:r w:rsidR="00601AD0" w:rsidRPr="00880CA4">
        <w:rPr>
          <w:szCs w:val="24"/>
        </w:rPr>
        <w:t xml:space="preserve"> w</w:t>
      </w:r>
      <w:r w:rsidR="00263159" w:rsidRPr="00880CA4">
        <w:rPr>
          <w:szCs w:val="24"/>
        </w:rPr>
        <w:t>spółczynnik</w:t>
      </w:r>
      <w:r w:rsidR="00601AD0" w:rsidRPr="00880CA4">
        <w:rPr>
          <w:szCs w:val="24"/>
        </w:rPr>
        <w:t>a</w:t>
      </w:r>
      <w:r w:rsidR="00263159" w:rsidRPr="00880CA4">
        <w:rPr>
          <w:szCs w:val="24"/>
        </w:rPr>
        <w:t xml:space="preserve"> naukow</w:t>
      </w:r>
      <w:r w:rsidR="00601AD0" w:rsidRPr="00880CA4">
        <w:rPr>
          <w:szCs w:val="24"/>
        </w:rPr>
        <w:t>ego</w:t>
      </w:r>
      <w:r w:rsidR="00263159" w:rsidRPr="00880CA4">
        <w:rPr>
          <w:szCs w:val="24"/>
        </w:rPr>
        <w:t xml:space="preserve"> </w:t>
      </w:r>
      <w:r w:rsidR="00965FD1" w:rsidRPr="00880CA4">
        <w:rPr>
          <w:i/>
          <w:iCs/>
          <w:szCs w:val="24"/>
        </w:rPr>
        <w:t>Un</w:t>
      </w:r>
      <w:r w:rsidR="00965FD1" w:rsidRPr="00880CA4">
        <w:rPr>
          <w:i/>
          <w:iCs/>
          <w:szCs w:val="24"/>
          <w:vertAlign w:val="subscript"/>
        </w:rPr>
        <w:t>i</w:t>
      </w:r>
      <w:r w:rsidR="00263159" w:rsidRPr="00880CA4">
        <w:rPr>
          <w:szCs w:val="24"/>
        </w:rPr>
        <w:t xml:space="preserve"> </w:t>
      </w:r>
      <w:r w:rsidR="00601AD0" w:rsidRPr="00880CA4">
        <w:rPr>
          <w:szCs w:val="24"/>
        </w:rPr>
        <w:t>wyliczana</w:t>
      </w:r>
      <w:r w:rsidR="00263159" w:rsidRPr="00880CA4">
        <w:rPr>
          <w:szCs w:val="24"/>
        </w:rPr>
        <w:t xml:space="preserve"> jest według następujące</w:t>
      </w:r>
      <w:r w:rsidR="00601AD0" w:rsidRPr="00880CA4">
        <w:rPr>
          <w:szCs w:val="24"/>
        </w:rPr>
        <w:t>go wzoru</w:t>
      </w:r>
      <w:r w:rsidR="00263159" w:rsidRPr="00880CA4">
        <w:rPr>
          <w:szCs w:val="24"/>
        </w:rPr>
        <w:t>:</w:t>
      </w:r>
    </w:p>
    <w:p w14:paraId="2EC9B5CB" w14:textId="7ECDE41B" w:rsidR="00536A49" w:rsidRPr="00880CA4" w:rsidRDefault="007F2795" w:rsidP="007F2795">
      <w:pPr>
        <w:pStyle w:val="MTDisplayEquation"/>
      </w:pPr>
      <w:r w:rsidRPr="00880CA4">
        <w:tab/>
      </w:r>
      <w:r w:rsidR="002B48E9" w:rsidRPr="00880CA4">
        <w:rPr>
          <w:noProof/>
          <w:position w:val="-48"/>
        </w:rPr>
        <w:object w:dxaOrig="8440" w:dyaOrig="1500" w14:anchorId="488F7D09">
          <v:shape id="_x0000_i1030" type="#_x0000_t75" alt="" style="width:423pt;height:76.5pt;mso-width-percent:0;mso-height-percent:0;mso-width-percent:0;mso-height-percent:0" o:ole="">
            <v:imagedata r:id="rId27" o:title=""/>
          </v:shape>
          <o:OLEObject Type="Embed" ProgID="Equation.DSMT4" ShapeID="_x0000_i1030" DrawAspect="Content" ObjectID="_1750765383" r:id="rId28"/>
        </w:object>
      </w:r>
      <w:r w:rsidRPr="00880CA4">
        <w:tab/>
      </w:r>
      <w:r w:rsidRPr="00880CA4">
        <w:fldChar w:fldCharType="begin"/>
      </w:r>
      <w:r w:rsidRPr="00880CA4">
        <w:instrText xml:space="preserve"> MACROBUTTON MTPlaceRef \* MERGEFORMAT </w:instrText>
      </w:r>
      <w:r w:rsidRPr="00880CA4">
        <w:fldChar w:fldCharType="begin"/>
      </w:r>
      <w:r w:rsidRPr="00880CA4">
        <w:instrText xml:space="preserve"> SEQ MTEqn \h \* MERGEFORMAT </w:instrText>
      </w:r>
      <w:r w:rsidRPr="00880CA4">
        <w:fldChar w:fldCharType="end"/>
      </w:r>
      <w:bookmarkStart w:id="7" w:name="ZEqnNum735071"/>
      <w:r w:rsidRPr="00880CA4">
        <w:instrText>(</w:instrText>
      </w:r>
      <w:fldSimple w:instr=" SEQ MTEqn \c \* Arabic \* MERGEFORMAT ">
        <w:r w:rsidR="00E60DAC">
          <w:rPr>
            <w:noProof/>
          </w:rPr>
          <w:instrText>5</w:instrText>
        </w:r>
      </w:fldSimple>
      <w:r w:rsidRPr="00880CA4">
        <w:instrText>)</w:instrText>
      </w:r>
      <w:bookmarkEnd w:id="7"/>
      <w:r w:rsidRPr="00880CA4">
        <w:fldChar w:fldCharType="end"/>
      </w:r>
    </w:p>
    <w:p w14:paraId="3BC776EB" w14:textId="77777777" w:rsidR="000201DC" w:rsidRPr="00880CA4" w:rsidRDefault="000201DC" w:rsidP="000201DC">
      <w:pPr>
        <w:shd w:val="clear" w:color="auto" w:fill="FFFFFF"/>
        <w:autoSpaceDE w:val="0"/>
        <w:autoSpaceDN w:val="0"/>
        <w:adjustRightInd w:val="0"/>
        <w:ind w:left="1134"/>
        <w:jc w:val="both"/>
        <w:rPr>
          <w:szCs w:val="24"/>
        </w:rPr>
      </w:pPr>
      <w:r w:rsidRPr="00880CA4">
        <w:rPr>
          <w:szCs w:val="24"/>
        </w:rPr>
        <w:t>gdzie:</w:t>
      </w:r>
    </w:p>
    <w:p w14:paraId="4C92C948" w14:textId="6F7AF843" w:rsidR="00320480" w:rsidRPr="00880CA4" w:rsidRDefault="00320480" w:rsidP="00320480">
      <w:pPr>
        <w:shd w:val="clear" w:color="auto" w:fill="FFFFFF"/>
        <w:autoSpaceDE w:val="0"/>
        <w:autoSpaceDN w:val="0"/>
        <w:adjustRightInd w:val="0"/>
        <w:spacing w:after="60" w:line="276" w:lineRule="auto"/>
        <w:ind w:left="1985" w:hanging="851"/>
        <w:rPr>
          <w:szCs w:val="24"/>
        </w:rPr>
      </w:pPr>
      <w:r w:rsidRPr="00880CA4">
        <w:rPr>
          <w:i/>
          <w:szCs w:val="24"/>
        </w:rPr>
        <w:t>Dpw</w:t>
      </w:r>
      <w:r w:rsidRPr="00880CA4">
        <w:rPr>
          <w:i/>
          <w:szCs w:val="24"/>
          <w:vertAlign w:val="subscript"/>
        </w:rPr>
        <w:t>i</w:t>
      </w:r>
      <w:r w:rsidRPr="00880CA4">
        <w:rPr>
          <w:szCs w:val="24"/>
        </w:rPr>
        <w:t xml:space="preserve"> </w:t>
      </w:r>
      <w:r w:rsidRPr="00880CA4">
        <w:rPr>
          <w:szCs w:val="24"/>
        </w:rPr>
        <w:tab/>
        <w:t>oznacza kwotę subwencji z roku 202</w:t>
      </w:r>
      <w:r w:rsidR="003E1DD0">
        <w:rPr>
          <w:szCs w:val="24"/>
        </w:rPr>
        <w:t>2</w:t>
      </w:r>
      <w:r w:rsidRPr="00880CA4">
        <w:rPr>
          <w:szCs w:val="24"/>
        </w:rPr>
        <w:t xml:space="preserve"> przekazaną na </w:t>
      </w:r>
      <w:r w:rsidRPr="00880CA4">
        <w:rPr>
          <w:i/>
          <w:iCs/>
          <w:szCs w:val="24"/>
        </w:rPr>
        <w:t>i</w:t>
      </w:r>
      <w:r w:rsidRPr="00880CA4">
        <w:rPr>
          <w:szCs w:val="24"/>
        </w:rPr>
        <w:t>-ty wydział w tzw. części wydziałowej;</w:t>
      </w:r>
    </w:p>
    <w:p w14:paraId="6E29E35E" w14:textId="36B51F6A" w:rsidR="000201DC" w:rsidRPr="00880CA4" w:rsidRDefault="000201DC" w:rsidP="00C71C76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rPr>
          <w:szCs w:val="24"/>
        </w:rPr>
      </w:pPr>
      <w:r w:rsidRPr="00880CA4">
        <w:rPr>
          <w:i/>
          <w:szCs w:val="24"/>
        </w:rPr>
        <w:t>Dpn</w:t>
      </w:r>
      <w:r w:rsidRPr="00880CA4">
        <w:rPr>
          <w:i/>
          <w:szCs w:val="24"/>
          <w:vertAlign w:val="subscript"/>
        </w:rPr>
        <w:t>i</w:t>
      </w:r>
      <w:r w:rsidRPr="00880CA4">
        <w:rPr>
          <w:szCs w:val="24"/>
        </w:rPr>
        <w:t xml:space="preserve"> </w:t>
      </w:r>
      <w:r w:rsidR="00701A83" w:rsidRPr="00880CA4">
        <w:rPr>
          <w:szCs w:val="24"/>
        </w:rPr>
        <w:tab/>
      </w:r>
      <w:r w:rsidRPr="00880CA4">
        <w:rPr>
          <w:szCs w:val="24"/>
        </w:rPr>
        <w:t>oznacza kwotę subwencji z roku 20</w:t>
      </w:r>
      <w:r w:rsidR="00A44295" w:rsidRPr="00880CA4">
        <w:rPr>
          <w:szCs w:val="24"/>
        </w:rPr>
        <w:t>2</w:t>
      </w:r>
      <w:r w:rsidR="003E1DD0">
        <w:rPr>
          <w:szCs w:val="24"/>
        </w:rPr>
        <w:t>2</w:t>
      </w:r>
      <w:r w:rsidRPr="00880CA4">
        <w:rPr>
          <w:szCs w:val="24"/>
        </w:rPr>
        <w:t xml:space="preserve"> przekazaną na </w:t>
      </w:r>
      <w:r w:rsidRPr="00880CA4">
        <w:rPr>
          <w:i/>
          <w:iCs/>
          <w:szCs w:val="24"/>
        </w:rPr>
        <w:t>i</w:t>
      </w:r>
      <w:r w:rsidRPr="00880CA4">
        <w:rPr>
          <w:szCs w:val="24"/>
        </w:rPr>
        <w:t>-ty wydział w</w:t>
      </w:r>
      <w:r w:rsidR="00601AD0" w:rsidRPr="00880CA4">
        <w:rPr>
          <w:szCs w:val="24"/>
        </w:rPr>
        <w:t> </w:t>
      </w:r>
      <w:r w:rsidRPr="00880CA4">
        <w:rPr>
          <w:szCs w:val="24"/>
        </w:rPr>
        <w:t>tzw. części naukowej;</w:t>
      </w:r>
    </w:p>
    <w:p w14:paraId="580490B9" w14:textId="7F7886C5" w:rsidR="000201DC" w:rsidRPr="00880CA4" w:rsidRDefault="000201DC" w:rsidP="00C71C76">
      <w:pPr>
        <w:shd w:val="clear" w:color="auto" w:fill="FFFFFF"/>
        <w:autoSpaceDE w:val="0"/>
        <w:autoSpaceDN w:val="0"/>
        <w:adjustRightInd w:val="0"/>
        <w:spacing w:before="60" w:after="60" w:line="276" w:lineRule="auto"/>
        <w:ind w:left="1985" w:hanging="851"/>
        <w:rPr>
          <w:iCs/>
          <w:szCs w:val="24"/>
        </w:rPr>
      </w:pPr>
      <w:r w:rsidRPr="00880CA4">
        <w:rPr>
          <w:i/>
          <w:szCs w:val="24"/>
        </w:rPr>
        <w:t>C</w:t>
      </w:r>
      <w:r w:rsidRPr="00880CA4">
        <w:rPr>
          <w:iCs/>
          <w:szCs w:val="24"/>
          <w:vertAlign w:val="subscript"/>
        </w:rPr>
        <w:t>202</w:t>
      </w:r>
      <w:r w:rsidR="003E1DD0">
        <w:rPr>
          <w:iCs/>
          <w:szCs w:val="24"/>
          <w:vertAlign w:val="subscript"/>
        </w:rPr>
        <w:t>3</w:t>
      </w:r>
      <w:r w:rsidRPr="00880CA4">
        <w:rPr>
          <w:i/>
          <w:szCs w:val="24"/>
        </w:rPr>
        <w:t xml:space="preserve"> </w:t>
      </w:r>
      <w:r w:rsidR="00701A83" w:rsidRPr="00880CA4">
        <w:rPr>
          <w:iCs/>
          <w:szCs w:val="24"/>
        </w:rPr>
        <w:tab/>
      </w:r>
      <w:r w:rsidRPr="00880CA4">
        <w:rPr>
          <w:iCs/>
          <w:szCs w:val="24"/>
        </w:rPr>
        <w:t>oznacza stałą przeniesienia na rok 202</w:t>
      </w:r>
      <w:r w:rsidR="003E1DD0">
        <w:rPr>
          <w:iCs/>
          <w:szCs w:val="24"/>
        </w:rPr>
        <w:t>3</w:t>
      </w:r>
      <w:r w:rsidRPr="00880CA4">
        <w:rPr>
          <w:iCs/>
          <w:szCs w:val="24"/>
        </w:rPr>
        <w:t>;</w:t>
      </w:r>
    </w:p>
    <w:p w14:paraId="4230E18C" w14:textId="4903123E" w:rsidR="000201DC" w:rsidRPr="00880CA4" w:rsidRDefault="000201DC" w:rsidP="00C71C76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rPr>
          <w:iCs/>
          <w:szCs w:val="24"/>
        </w:rPr>
      </w:pPr>
      <w:r w:rsidRPr="00880CA4">
        <w:rPr>
          <w:i/>
          <w:szCs w:val="24"/>
        </w:rPr>
        <w:t>Wb</w:t>
      </w:r>
      <w:r w:rsidRPr="00880CA4">
        <w:rPr>
          <w:iCs/>
          <w:szCs w:val="24"/>
          <w:vertAlign w:val="subscript"/>
        </w:rPr>
        <w:t>202</w:t>
      </w:r>
      <w:r w:rsidR="003E1DD0">
        <w:rPr>
          <w:iCs/>
          <w:szCs w:val="24"/>
          <w:vertAlign w:val="subscript"/>
        </w:rPr>
        <w:t>3</w:t>
      </w:r>
      <w:r w:rsidRPr="00880CA4">
        <w:rPr>
          <w:i/>
          <w:szCs w:val="24"/>
        </w:rPr>
        <w:t xml:space="preserve"> </w:t>
      </w:r>
      <w:r w:rsidR="00701A83" w:rsidRPr="00880CA4">
        <w:rPr>
          <w:iCs/>
          <w:szCs w:val="24"/>
        </w:rPr>
        <w:tab/>
      </w:r>
      <w:r w:rsidRPr="00880CA4">
        <w:rPr>
          <w:iCs/>
          <w:szCs w:val="24"/>
        </w:rPr>
        <w:t>oznacza wagę składnika badawczego na rok 202</w:t>
      </w:r>
      <w:r w:rsidR="003E1DD0">
        <w:rPr>
          <w:iCs/>
          <w:szCs w:val="24"/>
        </w:rPr>
        <w:t>3</w:t>
      </w:r>
      <w:r w:rsidRPr="00880CA4">
        <w:rPr>
          <w:iCs/>
          <w:szCs w:val="24"/>
        </w:rPr>
        <w:t>;</w:t>
      </w:r>
    </w:p>
    <w:p w14:paraId="6849979E" w14:textId="3563AF61" w:rsidR="000201DC" w:rsidRPr="00880CA4" w:rsidRDefault="00A216A2" w:rsidP="00C71C76">
      <w:pPr>
        <w:shd w:val="clear" w:color="auto" w:fill="FFFFFF"/>
        <w:autoSpaceDE w:val="0"/>
        <w:autoSpaceDN w:val="0"/>
        <w:adjustRightInd w:val="0"/>
        <w:spacing w:after="60" w:line="276" w:lineRule="auto"/>
        <w:ind w:left="1985" w:hanging="851"/>
        <w:rPr>
          <w:iCs/>
          <w:szCs w:val="24"/>
        </w:rPr>
      </w:pPr>
      <w:r w:rsidRPr="00880CA4">
        <w:rPr>
          <w:i/>
          <w:szCs w:val="24"/>
        </w:rPr>
        <w:t>B</w:t>
      </w:r>
      <w:r w:rsidR="000201DC" w:rsidRPr="00880CA4">
        <w:rPr>
          <w:i/>
          <w:szCs w:val="24"/>
          <w:vertAlign w:val="subscript"/>
        </w:rPr>
        <w:t>i</w:t>
      </w:r>
      <w:r w:rsidR="000201DC" w:rsidRPr="00880CA4">
        <w:rPr>
          <w:i/>
          <w:szCs w:val="24"/>
        </w:rPr>
        <w:t xml:space="preserve"> </w:t>
      </w:r>
      <w:r w:rsidR="00F83B6C" w:rsidRPr="00880CA4">
        <w:rPr>
          <w:iCs/>
          <w:szCs w:val="24"/>
        </w:rPr>
        <w:tab/>
      </w:r>
      <w:r w:rsidR="000201DC" w:rsidRPr="00880CA4">
        <w:rPr>
          <w:iCs/>
          <w:szCs w:val="24"/>
        </w:rPr>
        <w:t xml:space="preserve">oznacza składnik </w:t>
      </w:r>
      <w:r w:rsidRPr="00880CA4">
        <w:rPr>
          <w:iCs/>
          <w:szCs w:val="24"/>
        </w:rPr>
        <w:t>badawczy</w:t>
      </w:r>
      <w:r w:rsidR="000201DC" w:rsidRPr="00880CA4">
        <w:rPr>
          <w:iCs/>
          <w:szCs w:val="24"/>
        </w:rPr>
        <w:t xml:space="preserve"> </w:t>
      </w:r>
      <w:r w:rsidR="000201DC" w:rsidRPr="00880CA4">
        <w:rPr>
          <w:i/>
          <w:szCs w:val="24"/>
        </w:rPr>
        <w:t>i</w:t>
      </w:r>
      <w:r w:rsidR="000201DC" w:rsidRPr="00880CA4">
        <w:rPr>
          <w:iCs/>
          <w:szCs w:val="24"/>
        </w:rPr>
        <w:t>-tego wydziału</w:t>
      </w:r>
      <w:r w:rsidR="00712C0F" w:rsidRPr="00880CA4">
        <w:rPr>
          <w:iCs/>
          <w:szCs w:val="24"/>
        </w:rPr>
        <w:t xml:space="preserve">, wyliczany </w:t>
      </w:r>
      <w:r w:rsidR="00091DA9" w:rsidRPr="00880CA4">
        <w:rPr>
          <w:iCs/>
          <w:szCs w:val="24"/>
        </w:rPr>
        <w:t>analogicznie do</w:t>
      </w:r>
      <w:r w:rsidR="00712C0F" w:rsidRPr="00880CA4">
        <w:rPr>
          <w:iCs/>
          <w:szCs w:val="24"/>
        </w:rPr>
        <w:t xml:space="preserve"> zał. 1, ust. 5</w:t>
      </w:r>
      <w:r w:rsidR="00C540AA" w:rsidRPr="00880CA4">
        <w:rPr>
          <w:iCs/>
          <w:szCs w:val="24"/>
        </w:rPr>
        <w:t xml:space="preserve"> rozporządzenia</w:t>
      </w:r>
      <w:r w:rsidR="000201DC" w:rsidRPr="00880CA4">
        <w:rPr>
          <w:iCs/>
          <w:szCs w:val="24"/>
        </w:rPr>
        <w:t>;</w:t>
      </w:r>
    </w:p>
    <w:p w14:paraId="6A4A677B" w14:textId="58ED8944" w:rsidR="000201DC" w:rsidRPr="00880CA4" w:rsidRDefault="000201DC" w:rsidP="00C71C76">
      <w:pPr>
        <w:shd w:val="clear" w:color="auto" w:fill="FFFFFF"/>
        <w:autoSpaceDE w:val="0"/>
        <w:autoSpaceDN w:val="0"/>
        <w:adjustRightInd w:val="0"/>
        <w:spacing w:after="60" w:line="276" w:lineRule="auto"/>
        <w:ind w:left="1985" w:hanging="851"/>
        <w:rPr>
          <w:iCs/>
          <w:szCs w:val="24"/>
        </w:rPr>
      </w:pPr>
      <w:r w:rsidRPr="00880CA4">
        <w:rPr>
          <w:i/>
          <w:szCs w:val="24"/>
        </w:rPr>
        <w:t>W</w:t>
      </w:r>
      <w:r w:rsidR="00A216A2" w:rsidRPr="00880CA4">
        <w:rPr>
          <w:i/>
          <w:szCs w:val="24"/>
        </w:rPr>
        <w:t>d</w:t>
      </w:r>
      <w:r w:rsidRPr="00880CA4">
        <w:rPr>
          <w:iCs/>
          <w:szCs w:val="24"/>
          <w:vertAlign w:val="subscript"/>
        </w:rPr>
        <w:t>202</w:t>
      </w:r>
      <w:r w:rsidR="003E1DD0">
        <w:rPr>
          <w:iCs/>
          <w:szCs w:val="24"/>
          <w:vertAlign w:val="subscript"/>
        </w:rPr>
        <w:t>3</w:t>
      </w:r>
      <w:r w:rsidRPr="00880CA4">
        <w:rPr>
          <w:i/>
          <w:szCs w:val="24"/>
        </w:rPr>
        <w:t xml:space="preserve"> </w:t>
      </w:r>
      <w:r w:rsidR="002D2F5B" w:rsidRPr="00880CA4">
        <w:rPr>
          <w:iCs/>
          <w:szCs w:val="24"/>
        </w:rPr>
        <w:tab/>
      </w:r>
      <w:r w:rsidRPr="00880CA4">
        <w:rPr>
          <w:iCs/>
          <w:szCs w:val="24"/>
        </w:rPr>
        <w:t xml:space="preserve">oznacza wagę składnika </w:t>
      </w:r>
      <w:r w:rsidR="00A216A2" w:rsidRPr="00880CA4">
        <w:rPr>
          <w:iCs/>
          <w:szCs w:val="24"/>
        </w:rPr>
        <w:t>doktoranckiego</w:t>
      </w:r>
      <w:r w:rsidRPr="00880CA4">
        <w:rPr>
          <w:iCs/>
          <w:szCs w:val="24"/>
        </w:rPr>
        <w:t xml:space="preserve"> na rok 202</w:t>
      </w:r>
      <w:r w:rsidR="003E1DD0">
        <w:rPr>
          <w:iCs/>
          <w:szCs w:val="24"/>
        </w:rPr>
        <w:t>3</w:t>
      </w:r>
      <w:r w:rsidRPr="00880CA4">
        <w:rPr>
          <w:iCs/>
          <w:szCs w:val="24"/>
        </w:rPr>
        <w:t>;</w:t>
      </w:r>
    </w:p>
    <w:p w14:paraId="4370C6C8" w14:textId="2FE5EECE" w:rsidR="000201DC" w:rsidRPr="00880CA4" w:rsidRDefault="00A216A2" w:rsidP="00C71C76">
      <w:pPr>
        <w:shd w:val="clear" w:color="auto" w:fill="FFFFFF"/>
        <w:autoSpaceDE w:val="0"/>
        <w:autoSpaceDN w:val="0"/>
        <w:adjustRightInd w:val="0"/>
        <w:spacing w:after="60" w:line="276" w:lineRule="auto"/>
        <w:ind w:left="1985" w:hanging="851"/>
        <w:rPr>
          <w:iCs/>
          <w:szCs w:val="24"/>
        </w:rPr>
      </w:pPr>
      <w:r w:rsidRPr="00880CA4">
        <w:rPr>
          <w:i/>
          <w:szCs w:val="24"/>
        </w:rPr>
        <w:t>D</w:t>
      </w:r>
      <w:r w:rsidR="000201DC" w:rsidRPr="00880CA4">
        <w:rPr>
          <w:i/>
          <w:szCs w:val="24"/>
          <w:vertAlign w:val="subscript"/>
        </w:rPr>
        <w:t>i</w:t>
      </w:r>
      <w:r w:rsidR="000201DC" w:rsidRPr="00880CA4">
        <w:rPr>
          <w:i/>
          <w:szCs w:val="24"/>
        </w:rPr>
        <w:t xml:space="preserve"> </w:t>
      </w:r>
      <w:r w:rsidR="00701A83" w:rsidRPr="00880CA4">
        <w:rPr>
          <w:iCs/>
          <w:szCs w:val="24"/>
        </w:rPr>
        <w:tab/>
      </w:r>
      <w:r w:rsidR="000201DC" w:rsidRPr="00880CA4">
        <w:rPr>
          <w:iCs/>
          <w:szCs w:val="24"/>
        </w:rPr>
        <w:t xml:space="preserve">oznacza składnik </w:t>
      </w:r>
      <w:r w:rsidRPr="00880CA4">
        <w:rPr>
          <w:iCs/>
          <w:szCs w:val="24"/>
        </w:rPr>
        <w:t>doktorancki</w:t>
      </w:r>
      <w:r w:rsidR="000201DC" w:rsidRPr="00880CA4">
        <w:rPr>
          <w:iCs/>
          <w:szCs w:val="24"/>
        </w:rPr>
        <w:t xml:space="preserve"> </w:t>
      </w:r>
      <w:r w:rsidR="000201DC" w:rsidRPr="00880CA4">
        <w:rPr>
          <w:i/>
          <w:szCs w:val="24"/>
        </w:rPr>
        <w:t>i</w:t>
      </w:r>
      <w:r w:rsidR="000201DC" w:rsidRPr="00880CA4">
        <w:rPr>
          <w:iCs/>
          <w:szCs w:val="24"/>
        </w:rPr>
        <w:t>-tego wydziału</w:t>
      </w:r>
      <w:r w:rsidR="00091DA9" w:rsidRPr="00880CA4">
        <w:rPr>
          <w:iCs/>
          <w:szCs w:val="24"/>
        </w:rPr>
        <w:t xml:space="preserve">, </w:t>
      </w:r>
      <w:r w:rsidR="008C7B79" w:rsidRPr="00880CA4">
        <w:rPr>
          <w:iCs/>
          <w:szCs w:val="24"/>
        </w:rPr>
        <w:t>wyliczany analogicznie do zał.</w:t>
      </w:r>
      <w:r w:rsidR="00196C64" w:rsidRPr="00880CA4">
        <w:rPr>
          <w:iCs/>
          <w:szCs w:val="24"/>
        </w:rPr>
        <w:t> </w:t>
      </w:r>
      <w:r w:rsidR="008C7B79" w:rsidRPr="00880CA4">
        <w:rPr>
          <w:iCs/>
          <w:szCs w:val="24"/>
        </w:rPr>
        <w:t>1, ust. 6</w:t>
      </w:r>
      <w:r w:rsidR="00F270B6" w:rsidRPr="00880CA4">
        <w:rPr>
          <w:iCs/>
          <w:szCs w:val="24"/>
        </w:rPr>
        <w:t xml:space="preserve"> rozporządzenia</w:t>
      </w:r>
      <w:r w:rsidR="000201DC" w:rsidRPr="00880CA4">
        <w:rPr>
          <w:iCs/>
          <w:szCs w:val="24"/>
        </w:rPr>
        <w:t>;</w:t>
      </w:r>
    </w:p>
    <w:p w14:paraId="5886AC1D" w14:textId="4EF775DF" w:rsidR="000201DC" w:rsidRPr="00880CA4" w:rsidRDefault="000201DC" w:rsidP="00C71C76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rPr>
          <w:iCs/>
          <w:szCs w:val="24"/>
        </w:rPr>
      </w:pPr>
      <w:r w:rsidRPr="00880CA4">
        <w:rPr>
          <w:i/>
          <w:szCs w:val="24"/>
        </w:rPr>
        <w:t>W</w:t>
      </w:r>
      <w:r w:rsidR="00A216A2" w:rsidRPr="00880CA4">
        <w:rPr>
          <w:i/>
          <w:szCs w:val="24"/>
        </w:rPr>
        <w:t>n</w:t>
      </w:r>
      <w:r w:rsidRPr="00880CA4">
        <w:rPr>
          <w:iCs/>
          <w:szCs w:val="24"/>
          <w:vertAlign w:val="subscript"/>
        </w:rPr>
        <w:t>202</w:t>
      </w:r>
      <w:r w:rsidR="003E1DD0">
        <w:rPr>
          <w:iCs/>
          <w:szCs w:val="24"/>
          <w:vertAlign w:val="subscript"/>
        </w:rPr>
        <w:t>3</w:t>
      </w:r>
      <w:r w:rsidRPr="00880CA4">
        <w:rPr>
          <w:i/>
          <w:szCs w:val="24"/>
        </w:rPr>
        <w:t xml:space="preserve"> </w:t>
      </w:r>
      <w:r w:rsidR="002D2F5B" w:rsidRPr="00880CA4">
        <w:rPr>
          <w:iCs/>
          <w:szCs w:val="24"/>
        </w:rPr>
        <w:tab/>
      </w:r>
      <w:r w:rsidRPr="00880CA4">
        <w:rPr>
          <w:iCs/>
          <w:szCs w:val="24"/>
        </w:rPr>
        <w:t xml:space="preserve">oznacza wagę składnika </w:t>
      </w:r>
      <w:r w:rsidR="00512A05" w:rsidRPr="00880CA4">
        <w:rPr>
          <w:iCs/>
          <w:szCs w:val="24"/>
        </w:rPr>
        <w:t>badawczo-rozwojowego</w:t>
      </w:r>
      <w:r w:rsidRPr="00880CA4">
        <w:rPr>
          <w:iCs/>
          <w:szCs w:val="24"/>
        </w:rPr>
        <w:t xml:space="preserve"> na rok 202</w:t>
      </w:r>
      <w:r w:rsidR="003E1DD0">
        <w:rPr>
          <w:iCs/>
          <w:szCs w:val="24"/>
        </w:rPr>
        <w:t>3</w:t>
      </w:r>
      <w:r w:rsidRPr="00880CA4">
        <w:rPr>
          <w:iCs/>
          <w:szCs w:val="24"/>
        </w:rPr>
        <w:t>;</w:t>
      </w:r>
    </w:p>
    <w:p w14:paraId="4185BCFC" w14:textId="719F1497" w:rsidR="000201DC" w:rsidRPr="00410383" w:rsidRDefault="00512A05" w:rsidP="00C71C76">
      <w:pPr>
        <w:shd w:val="clear" w:color="auto" w:fill="FFFFFF"/>
        <w:autoSpaceDE w:val="0"/>
        <w:autoSpaceDN w:val="0"/>
        <w:adjustRightInd w:val="0"/>
        <w:spacing w:after="240" w:line="276" w:lineRule="auto"/>
        <w:ind w:left="1985" w:hanging="851"/>
        <w:rPr>
          <w:szCs w:val="24"/>
        </w:rPr>
      </w:pPr>
      <w:r w:rsidRPr="00880CA4">
        <w:rPr>
          <w:i/>
          <w:szCs w:val="24"/>
        </w:rPr>
        <w:t>N</w:t>
      </w:r>
      <w:r w:rsidR="000201DC" w:rsidRPr="00880CA4">
        <w:rPr>
          <w:i/>
          <w:szCs w:val="24"/>
          <w:vertAlign w:val="subscript"/>
        </w:rPr>
        <w:t>i</w:t>
      </w:r>
      <w:r w:rsidR="000201DC" w:rsidRPr="00880CA4">
        <w:rPr>
          <w:i/>
          <w:szCs w:val="24"/>
        </w:rPr>
        <w:t xml:space="preserve"> </w:t>
      </w:r>
      <w:r w:rsidR="00701A83" w:rsidRPr="00880CA4">
        <w:rPr>
          <w:iCs/>
          <w:szCs w:val="24"/>
        </w:rPr>
        <w:tab/>
      </w:r>
      <w:r w:rsidR="000201DC" w:rsidRPr="00880CA4">
        <w:rPr>
          <w:iCs/>
          <w:szCs w:val="24"/>
        </w:rPr>
        <w:t xml:space="preserve">oznacza składnik </w:t>
      </w:r>
      <w:r w:rsidRPr="00880CA4">
        <w:rPr>
          <w:iCs/>
          <w:szCs w:val="24"/>
        </w:rPr>
        <w:t>badawczo-rozwojowy</w:t>
      </w:r>
      <w:r w:rsidR="000201DC" w:rsidRPr="00880CA4">
        <w:rPr>
          <w:iCs/>
          <w:szCs w:val="24"/>
        </w:rPr>
        <w:t xml:space="preserve"> </w:t>
      </w:r>
      <w:r w:rsidR="000201DC" w:rsidRPr="00880CA4">
        <w:rPr>
          <w:i/>
          <w:szCs w:val="24"/>
        </w:rPr>
        <w:t>i</w:t>
      </w:r>
      <w:r w:rsidR="000201DC" w:rsidRPr="00880CA4">
        <w:rPr>
          <w:iCs/>
          <w:szCs w:val="24"/>
        </w:rPr>
        <w:t>-tego wydziału</w:t>
      </w:r>
      <w:r w:rsidR="008C7B79" w:rsidRPr="00880CA4">
        <w:rPr>
          <w:iCs/>
          <w:szCs w:val="24"/>
        </w:rPr>
        <w:t xml:space="preserve">, wyliczany </w:t>
      </w:r>
      <w:r w:rsidR="008C7B79" w:rsidRPr="00410383">
        <w:rPr>
          <w:szCs w:val="24"/>
        </w:rPr>
        <w:t>analogicznie do zał. 1, ust. 7</w:t>
      </w:r>
      <w:r w:rsidR="00F270B6" w:rsidRPr="00410383">
        <w:rPr>
          <w:szCs w:val="24"/>
        </w:rPr>
        <w:t xml:space="preserve"> rozporządzenia</w:t>
      </w:r>
      <w:r w:rsidR="000201DC" w:rsidRPr="00410383">
        <w:rPr>
          <w:szCs w:val="24"/>
        </w:rPr>
        <w:t>.</w:t>
      </w:r>
    </w:p>
    <w:p w14:paraId="7EE5DB04" w14:textId="1DEF13B4" w:rsidR="00410383" w:rsidRPr="00EF390F" w:rsidRDefault="00410383" w:rsidP="00410383">
      <w:pPr>
        <w:pStyle w:val="Akapitzlist"/>
        <w:keepNext/>
        <w:keepLines/>
        <w:numPr>
          <w:ilvl w:val="0"/>
          <w:numId w:val="7"/>
        </w:numPr>
        <w:spacing w:before="60" w:line="276" w:lineRule="auto"/>
        <w:ind w:left="284" w:hanging="284"/>
        <w:jc w:val="both"/>
        <w:rPr>
          <w:iCs/>
          <w:szCs w:val="24"/>
        </w:rPr>
      </w:pPr>
      <w:r w:rsidRPr="00EF390F">
        <w:rPr>
          <w:szCs w:val="24"/>
        </w:rPr>
        <w:t>Współczynniki</w:t>
      </w:r>
      <w:r w:rsidRPr="00EF390F">
        <w:rPr>
          <w:iCs/>
          <w:szCs w:val="24"/>
        </w:rPr>
        <w:t xml:space="preserve"> udziału poszczególnych składników algorytmu podziału subwencji na rok 2023, stanowi</w:t>
      </w:r>
      <w:r w:rsidR="00347C78">
        <w:rPr>
          <w:iCs/>
          <w:szCs w:val="24"/>
        </w:rPr>
        <w:t>ą</w:t>
      </w:r>
      <w:r w:rsidRPr="00EF390F">
        <w:rPr>
          <w:iCs/>
          <w:szCs w:val="24"/>
        </w:rPr>
        <w:t xml:space="preserve"> załącznik do Algorytmu ZUT.</w:t>
      </w:r>
    </w:p>
    <w:p w14:paraId="67FAC81B" w14:textId="01646283" w:rsidR="00F376A0" w:rsidRPr="00880CA4" w:rsidRDefault="00B647BA" w:rsidP="00F5592F">
      <w:pPr>
        <w:pStyle w:val="Nagwek2"/>
        <w:rPr>
          <w:szCs w:val="24"/>
        </w:rPr>
      </w:pPr>
      <w:r w:rsidRPr="00880CA4">
        <w:rPr>
          <w:szCs w:val="24"/>
        </w:rPr>
        <w:t>Rozdział III</w:t>
      </w:r>
      <w:r w:rsidR="00F5592F" w:rsidRPr="00880CA4">
        <w:rPr>
          <w:szCs w:val="24"/>
        </w:rPr>
        <w:br/>
      </w:r>
      <w:r w:rsidR="00F376A0" w:rsidRPr="00880CA4">
        <w:rPr>
          <w:szCs w:val="24"/>
        </w:rPr>
        <w:t>Procedura u</w:t>
      </w:r>
      <w:r w:rsidR="00E71A0D" w:rsidRPr="00880CA4">
        <w:rPr>
          <w:szCs w:val="24"/>
        </w:rPr>
        <w:t>sta</w:t>
      </w:r>
      <w:r w:rsidR="00F376A0" w:rsidRPr="00880CA4">
        <w:rPr>
          <w:szCs w:val="24"/>
        </w:rPr>
        <w:t>lania planu budżetów Jednostek Uczelni</w:t>
      </w:r>
    </w:p>
    <w:p w14:paraId="1ADB978A" w14:textId="6C5099C3" w:rsidR="00F376A0" w:rsidRPr="00880CA4" w:rsidRDefault="00F376A0" w:rsidP="00DF778F">
      <w:pPr>
        <w:pStyle w:val="paragraf"/>
      </w:pPr>
    </w:p>
    <w:p w14:paraId="7DCCC0EF" w14:textId="77777777" w:rsidR="006D3CD2" w:rsidRPr="00880CA4" w:rsidRDefault="00F376A0" w:rsidP="008B4F49">
      <w:pPr>
        <w:pStyle w:val="Akapitzlist"/>
        <w:numPr>
          <w:ilvl w:val="0"/>
          <w:numId w:val="6"/>
        </w:numPr>
        <w:spacing w:after="60" w:line="276" w:lineRule="auto"/>
        <w:ind w:left="284" w:hanging="284"/>
        <w:jc w:val="both"/>
        <w:rPr>
          <w:szCs w:val="24"/>
        </w:rPr>
      </w:pPr>
      <w:r w:rsidRPr="00880CA4">
        <w:rPr>
          <w:spacing w:val="-6"/>
          <w:szCs w:val="24"/>
        </w:rPr>
        <w:t xml:space="preserve">Wydziały, jednostki </w:t>
      </w:r>
      <w:r w:rsidR="00231DBD" w:rsidRPr="00880CA4">
        <w:rPr>
          <w:spacing w:val="-6"/>
          <w:szCs w:val="24"/>
        </w:rPr>
        <w:t>międzywydziałowe i ogólnouczelniane oraz</w:t>
      </w:r>
      <w:r w:rsidRPr="00880CA4">
        <w:rPr>
          <w:spacing w:val="-6"/>
          <w:szCs w:val="24"/>
        </w:rPr>
        <w:t xml:space="preserve"> administracja centralna pr</w:t>
      </w:r>
      <w:r w:rsidR="006F7ADC" w:rsidRPr="00880CA4">
        <w:rPr>
          <w:spacing w:val="-6"/>
          <w:szCs w:val="24"/>
        </w:rPr>
        <w:t>zygotowują</w:t>
      </w:r>
      <w:r w:rsidR="006F7ADC" w:rsidRPr="00880CA4">
        <w:rPr>
          <w:szCs w:val="24"/>
        </w:rPr>
        <w:t xml:space="preserve"> w wyznaczonym przez R</w:t>
      </w:r>
      <w:r w:rsidRPr="00880CA4">
        <w:rPr>
          <w:szCs w:val="24"/>
        </w:rPr>
        <w:t>ektora terminie projekty planów budżetów</w:t>
      </w:r>
      <w:r w:rsidR="0070528D" w:rsidRPr="00880CA4">
        <w:rPr>
          <w:szCs w:val="24"/>
        </w:rPr>
        <w:t xml:space="preserve"> w o</w:t>
      </w:r>
      <w:r w:rsidR="000A389C" w:rsidRPr="00880CA4">
        <w:rPr>
          <w:szCs w:val="24"/>
        </w:rPr>
        <w:t xml:space="preserve">bszarze </w:t>
      </w:r>
      <w:r w:rsidR="0070528D" w:rsidRPr="00880CA4">
        <w:rPr>
          <w:szCs w:val="24"/>
        </w:rPr>
        <w:t>działalności dydaktycznej</w:t>
      </w:r>
      <w:r w:rsidRPr="00880CA4">
        <w:rPr>
          <w:szCs w:val="24"/>
        </w:rPr>
        <w:t xml:space="preserve">, </w:t>
      </w:r>
      <w:r w:rsidRPr="00880CA4">
        <w:rPr>
          <w:spacing w:val="-4"/>
          <w:szCs w:val="24"/>
        </w:rPr>
        <w:t xml:space="preserve">uwzględniając </w:t>
      </w:r>
      <w:r w:rsidR="00231DBD" w:rsidRPr="00880CA4">
        <w:rPr>
          <w:spacing w:val="-4"/>
          <w:szCs w:val="24"/>
        </w:rPr>
        <w:t>ustaloną</w:t>
      </w:r>
      <w:r w:rsidRPr="00880CA4">
        <w:rPr>
          <w:spacing w:val="-4"/>
          <w:szCs w:val="24"/>
        </w:rPr>
        <w:t xml:space="preserve"> </w:t>
      </w:r>
      <w:r w:rsidR="00603561" w:rsidRPr="00880CA4">
        <w:rPr>
          <w:spacing w:val="-4"/>
          <w:szCs w:val="24"/>
        </w:rPr>
        <w:t>wysokoś</w:t>
      </w:r>
      <w:r w:rsidR="00772AD0" w:rsidRPr="00880CA4">
        <w:rPr>
          <w:spacing w:val="-4"/>
          <w:szCs w:val="24"/>
        </w:rPr>
        <w:t>ć</w:t>
      </w:r>
      <w:r w:rsidR="00603561" w:rsidRPr="00880CA4">
        <w:rPr>
          <w:spacing w:val="-4"/>
          <w:szCs w:val="24"/>
        </w:rPr>
        <w:t xml:space="preserve"> subwencji</w:t>
      </w:r>
      <w:r w:rsidRPr="00880CA4">
        <w:rPr>
          <w:spacing w:val="-4"/>
          <w:szCs w:val="24"/>
        </w:rPr>
        <w:t xml:space="preserve"> i inne planowane środki</w:t>
      </w:r>
      <w:r w:rsidR="006F7ADC" w:rsidRPr="00880CA4">
        <w:rPr>
          <w:spacing w:val="-4"/>
          <w:szCs w:val="24"/>
        </w:rPr>
        <w:t>, będące w </w:t>
      </w:r>
      <w:r w:rsidRPr="00880CA4">
        <w:rPr>
          <w:spacing w:val="-4"/>
          <w:szCs w:val="24"/>
        </w:rPr>
        <w:t>dyspozycji jednostki.</w:t>
      </w:r>
      <w:r w:rsidR="0070528D" w:rsidRPr="00880CA4">
        <w:rPr>
          <w:spacing w:val="-4"/>
          <w:szCs w:val="24"/>
        </w:rPr>
        <w:t xml:space="preserve"> </w:t>
      </w:r>
    </w:p>
    <w:p w14:paraId="681684F3" w14:textId="77777777" w:rsidR="006D3CD2" w:rsidRPr="00880CA4" w:rsidRDefault="0070528D" w:rsidP="008B4F49">
      <w:pPr>
        <w:pStyle w:val="Akapitzlist"/>
        <w:numPr>
          <w:ilvl w:val="0"/>
          <w:numId w:val="6"/>
        </w:numPr>
        <w:spacing w:after="60" w:line="276" w:lineRule="auto"/>
        <w:ind w:left="284" w:hanging="284"/>
        <w:jc w:val="both"/>
        <w:rPr>
          <w:szCs w:val="24"/>
        </w:rPr>
      </w:pPr>
      <w:r w:rsidRPr="00880CA4">
        <w:rPr>
          <w:spacing w:val="-4"/>
          <w:szCs w:val="24"/>
        </w:rPr>
        <w:t xml:space="preserve">Plany w zakresie utrzymania potencjału badawczego pozostają w gestii </w:t>
      </w:r>
      <w:r w:rsidR="0089635E" w:rsidRPr="00880CA4">
        <w:rPr>
          <w:spacing w:val="-4"/>
          <w:szCs w:val="24"/>
        </w:rPr>
        <w:t>Działu</w:t>
      </w:r>
      <w:r w:rsidR="000A389C" w:rsidRPr="00880CA4">
        <w:rPr>
          <w:spacing w:val="-4"/>
          <w:szCs w:val="24"/>
        </w:rPr>
        <w:t xml:space="preserve"> </w:t>
      </w:r>
      <w:r w:rsidR="0089635E" w:rsidRPr="00880CA4">
        <w:rPr>
          <w:spacing w:val="-4"/>
          <w:szCs w:val="24"/>
        </w:rPr>
        <w:t>N</w:t>
      </w:r>
      <w:r w:rsidRPr="00880CA4">
        <w:rPr>
          <w:spacing w:val="-4"/>
          <w:szCs w:val="24"/>
        </w:rPr>
        <w:t>auki.</w:t>
      </w:r>
      <w:r w:rsidR="00F376A0" w:rsidRPr="00880CA4">
        <w:rPr>
          <w:spacing w:val="-4"/>
          <w:szCs w:val="24"/>
        </w:rPr>
        <w:t xml:space="preserve"> </w:t>
      </w:r>
    </w:p>
    <w:p w14:paraId="6642A9CC" w14:textId="60C021D0" w:rsidR="00F376A0" w:rsidRPr="00880CA4" w:rsidRDefault="00F376A0" w:rsidP="008B4F49">
      <w:pPr>
        <w:pStyle w:val="Akapitzlist"/>
        <w:numPr>
          <w:ilvl w:val="0"/>
          <w:numId w:val="6"/>
        </w:numPr>
        <w:spacing w:after="60" w:line="276" w:lineRule="auto"/>
        <w:ind w:left="284" w:hanging="284"/>
        <w:jc w:val="both"/>
        <w:rPr>
          <w:szCs w:val="24"/>
        </w:rPr>
      </w:pPr>
      <w:r w:rsidRPr="00880CA4">
        <w:rPr>
          <w:spacing w:val="-4"/>
          <w:szCs w:val="24"/>
        </w:rPr>
        <w:t>Przy konstruowaniu budżetów wydziałów, jednost</w:t>
      </w:r>
      <w:r w:rsidR="00603561" w:rsidRPr="00880CA4">
        <w:rPr>
          <w:spacing w:val="-4"/>
          <w:szCs w:val="24"/>
        </w:rPr>
        <w:t>e</w:t>
      </w:r>
      <w:r w:rsidRPr="00880CA4">
        <w:rPr>
          <w:spacing w:val="-4"/>
          <w:szCs w:val="24"/>
        </w:rPr>
        <w:t>k</w:t>
      </w:r>
      <w:r w:rsidR="00603561" w:rsidRPr="00880CA4">
        <w:rPr>
          <w:spacing w:val="-4"/>
          <w:szCs w:val="24"/>
        </w:rPr>
        <w:t xml:space="preserve"> międzywydziałowych</w:t>
      </w:r>
      <w:r w:rsidR="00796675" w:rsidRPr="00880CA4">
        <w:rPr>
          <w:spacing w:val="-2"/>
          <w:szCs w:val="24"/>
        </w:rPr>
        <w:t xml:space="preserve"> i </w:t>
      </w:r>
      <w:r w:rsidR="00603561" w:rsidRPr="00880CA4">
        <w:rPr>
          <w:spacing w:val="-2"/>
          <w:szCs w:val="24"/>
        </w:rPr>
        <w:t>ogólnouczelnianych</w:t>
      </w:r>
      <w:r w:rsidRPr="00880CA4">
        <w:rPr>
          <w:spacing w:val="-2"/>
          <w:szCs w:val="24"/>
        </w:rPr>
        <w:t xml:space="preserve"> </w:t>
      </w:r>
      <w:r w:rsidR="00603561" w:rsidRPr="00880CA4">
        <w:rPr>
          <w:spacing w:val="-2"/>
          <w:szCs w:val="24"/>
        </w:rPr>
        <w:t>oraz</w:t>
      </w:r>
      <w:r w:rsidRPr="00880CA4">
        <w:rPr>
          <w:spacing w:val="-2"/>
          <w:szCs w:val="24"/>
        </w:rPr>
        <w:t xml:space="preserve"> administracji centralnej „przychody”</w:t>
      </w:r>
      <w:r w:rsidR="00DC7109" w:rsidRPr="00880CA4">
        <w:rPr>
          <w:spacing w:val="-2"/>
          <w:szCs w:val="24"/>
        </w:rPr>
        <w:t xml:space="preserve"> powi</w:t>
      </w:r>
      <w:r w:rsidR="006C44DB" w:rsidRPr="00880CA4">
        <w:rPr>
          <w:spacing w:val="-2"/>
          <w:szCs w:val="24"/>
        </w:rPr>
        <w:t>n</w:t>
      </w:r>
      <w:r w:rsidR="00DC7109" w:rsidRPr="00880CA4">
        <w:rPr>
          <w:spacing w:val="-2"/>
          <w:szCs w:val="24"/>
        </w:rPr>
        <w:t>ny</w:t>
      </w:r>
      <w:r w:rsidRPr="00880CA4">
        <w:rPr>
          <w:spacing w:val="-2"/>
          <w:szCs w:val="24"/>
        </w:rPr>
        <w:t xml:space="preserve"> zrównoważyć „wydatki”.</w:t>
      </w:r>
    </w:p>
    <w:p w14:paraId="0798220D" w14:textId="77CE6153" w:rsidR="00F376A0" w:rsidRPr="00880CA4" w:rsidRDefault="00F376A0" w:rsidP="008B4F49">
      <w:pPr>
        <w:pStyle w:val="Akapitzlist"/>
        <w:numPr>
          <w:ilvl w:val="0"/>
          <w:numId w:val="6"/>
        </w:numPr>
        <w:spacing w:before="60" w:after="60" w:line="276" w:lineRule="auto"/>
        <w:ind w:left="284" w:hanging="284"/>
        <w:jc w:val="both"/>
        <w:rPr>
          <w:szCs w:val="24"/>
        </w:rPr>
      </w:pPr>
      <w:r w:rsidRPr="00880CA4">
        <w:rPr>
          <w:spacing w:val="-4"/>
          <w:szCs w:val="24"/>
        </w:rPr>
        <w:t xml:space="preserve">Plany budżetów </w:t>
      </w:r>
      <w:r w:rsidR="008A2025" w:rsidRPr="00880CA4">
        <w:rPr>
          <w:spacing w:val="-4"/>
          <w:szCs w:val="24"/>
        </w:rPr>
        <w:t xml:space="preserve">wydziałów, </w:t>
      </w:r>
      <w:r w:rsidRPr="00880CA4">
        <w:rPr>
          <w:spacing w:val="-4"/>
          <w:szCs w:val="24"/>
        </w:rPr>
        <w:t xml:space="preserve">jednostek </w:t>
      </w:r>
      <w:bookmarkStart w:id="8" w:name="_Hlk23249424"/>
      <w:r w:rsidR="00603561" w:rsidRPr="00880CA4">
        <w:rPr>
          <w:spacing w:val="-4"/>
          <w:szCs w:val="24"/>
        </w:rPr>
        <w:t xml:space="preserve">międzywydziałowych i ogólnouczelnianych </w:t>
      </w:r>
      <w:bookmarkEnd w:id="8"/>
      <w:r w:rsidR="00603561" w:rsidRPr="00880CA4">
        <w:rPr>
          <w:spacing w:val="-4"/>
          <w:szCs w:val="24"/>
        </w:rPr>
        <w:t>oraz administracji</w:t>
      </w:r>
      <w:r w:rsidR="00603561" w:rsidRPr="00880CA4">
        <w:rPr>
          <w:szCs w:val="24"/>
        </w:rPr>
        <w:t xml:space="preserve"> centralnej</w:t>
      </w:r>
      <w:r w:rsidR="00515AC3" w:rsidRPr="00880CA4">
        <w:rPr>
          <w:szCs w:val="24"/>
        </w:rPr>
        <w:t xml:space="preserve"> </w:t>
      </w:r>
      <w:r w:rsidR="006F7ADC" w:rsidRPr="00880CA4">
        <w:rPr>
          <w:szCs w:val="24"/>
        </w:rPr>
        <w:t>zatwierdza R</w:t>
      </w:r>
      <w:r w:rsidRPr="00880CA4">
        <w:rPr>
          <w:szCs w:val="24"/>
        </w:rPr>
        <w:t xml:space="preserve">ektor. </w:t>
      </w:r>
    </w:p>
    <w:p w14:paraId="42A5AA0B" w14:textId="27101E7C" w:rsidR="00F376A0" w:rsidRPr="00880CA4" w:rsidRDefault="00F376A0" w:rsidP="008B4F49">
      <w:pPr>
        <w:pStyle w:val="Akapitzlist"/>
        <w:numPr>
          <w:ilvl w:val="0"/>
          <w:numId w:val="6"/>
        </w:numPr>
        <w:spacing w:before="60" w:after="60" w:line="276" w:lineRule="auto"/>
        <w:ind w:left="284" w:hanging="284"/>
        <w:jc w:val="both"/>
        <w:rPr>
          <w:szCs w:val="24"/>
        </w:rPr>
      </w:pPr>
      <w:r w:rsidRPr="00880CA4">
        <w:rPr>
          <w:szCs w:val="24"/>
        </w:rPr>
        <w:t>W przypadku gdy plany b</w:t>
      </w:r>
      <w:r w:rsidR="009611F3" w:rsidRPr="00880CA4">
        <w:rPr>
          <w:szCs w:val="24"/>
        </w:rPr>
        <w:t xml:space="preserve">udżetów, o których mowa w </w:t>
      </w:r>
      <w:r w:rsidR="000C35EC" w:rsidRPr="00880CA4">
        <w:rPr>
          <w:szCs w:val="24"/>
        </w:rPr>
        <w:t>ust.</w:t>
      </w:r>
      <w:r w:rsidR="009611F3" w:rsidRPr="00880CA4">
        <w:rPr>
          <w:szCs w:val="24"/>
        </w:rPr>
        <w:t xml:space="preserve"> </w:t>
      </w:r>
      <w:r w:rsidR="00177DAE" w:rsidRPr="00880CA4">
        <w:rPr>
          <w:szCs w:val="24"/>
        </w:rPr>
        <w:t>4</w:t>
      </w:r>
      <w:r w:rsidRPr="00880CA4">
        <w:rPr>
          <w:szCs w:val="24"/>
        </w:rPr>
        <w:t xml:space="preserve">, posiadają nierównowagę finansową, jednostka zobowiązana jest do opracowania – wraz z planem budżetu – programu naprawczego określającego sposób zrównoważenia wydatków (kosztów) z przychodami. Program naprawczy </w:t>
      </w:r>
      <w:r w:rsidR="009611F3" w:rsidRPr="00880CA4">
        <w:rPr>
          <w:szCs w:val="24"/>
        </w:rPr>
        <w:t>wymaga akceptacji</w:t>
      </w:r>
      <w:r w:rsidRPr="00880CA4">
        <w:rPr>
          <w:szCs w:val="24"/>
        </w:rPr>
        <w:t xml:space="preserve"> </w:t>
      </w:r>
      <w:r w:rsidR="006F7ADC" w:rsidRPr="00880CA4">
        <w:rPr>
          <w:szCs w:val="24"/>
        </w:rPr>
        <w:t>R</w:t>
      </w:r>
      <w:r w:rsidR="00603561" w:rsidRPr="00880CA4">
        <w:rPr>
          <w:szCs w:val="24"/>
        </w:rPr>
        <w:t>ektor</w:t>
      </w:r>
      <w:r w:rsidR="009611F3" w:rsidRPr="00880CA4">
        <w:rPr>
          <w:szCs w:val="24"/>
        </w:rPr>
        <w:t>a</w:t>
      </w:r>
      <w:r w:rsidRPr="00880CA4">
        <w:rPr>
          <w:szCs w:val="24"/>
        </w:rPr>
        <w:t>.</w:t>
      </w:r>
    </w:p>
    <w:p w14:paraId="480E7991" w14:textId="5C9232C1" w:rsidR="00410383" w:rsidRPr="00EF390F" w:rsidRDefault="00F376A0" w:rsidP="00410383">
      <w:pPr>
        <w:pStyle w:val="Akapitzlist"/>
        <w:keepLines/>
        <w:numPr>
          <w:ilvl w:val="0"/>
          <w:numId w:val="6"/>
        </w:numPr>
        <w:spacing w:before="60" w:after="60" w:line="276" w:lineRule="auto"/>
        <w:ind w:left="284" w:hanging="284"/>
        <w:jc w:val="both"/>
        <w:rPr>
          <w:szCs w:val="24"/>
        </w:rPr>
      </w:pPr>
      <w:r w:rsidRPr="002C59B0">
        <w:rPr>
          <w:szCs w:val="24"/>
        </w:rPr>
        <w:lastRenderedPageBreak/>
        <w:t xml:space="preserve">W przypadku wystąpienia oszczędności lub deficytu na wydziałach, w jednostkach </w:t>
      </w:r>
      <w:r w:rsidR="00603561" w:rsidRPr="002C59B0">
        <w:rPr>
          <w:szCs w:val="24"/>
        </w:rPr>
        <w:t xml:space="preserve">międzywydziałowych i ogólnouczelnianych </w:t>
      </w:r>
      <w:r w:rsidRPr="002C59B0">
        <w:rPr>
          <w:szCs w:val="24"/>
        </w:rPr>
        <w:t>czy w administracji centralnej wartości tych oszczędności lub deficytu przenoszone im będą na następny rok budżetowy</w:t>
      </w:r>
      <w:r w:rsidR="000A389C" w:rsidRPr="002C59B0">
        <w:rPr>
          <w:szCs w:val="24"/>
        </w:rPr>
        <w:t>,</w:t>
      </w:r>
      <w:r w:rsidR="00A9318B" w:rsidRPr="002C59B0">
        <w:rPr>
          <w:szCs w:val="24"/>
        </w:rPr>
        <w:t xml:space="preserve"> </w:t>
      </w:r>
      <w:r w:rsidR="000A389C" w:rsidRPr="002C59B0">
        <w:rPr>
          <w:szCs w:val="24"/>
        </w:rPr>
        <w:t xml:space="preserve">z </w:t>
      </w:r>
      <w:r w:rsidR="001A7955" w:rsidRPr="002C59B0">
        <w:rPr>
          <w:szCs w:val="24"/>
        </w:rPr>
        <w:t>tym,</w:t>
      </w:r>
      <w:r w:rsidR="00A9318B" w:rsidRPr="002C59B0">
        <w:rPr>
          <w:szCs w:val="24"/>
        </w:rPr>
        <w:t xml:space="preserve"> że oszc</w:t>
      </w:r>
      <w:r w:rsidR="000A389C" w:rsidRPr="002C59B0">
        <w:rPr>
          <w:szCs w:val="24"/>
        </w:rPr>
        <w:t>zędności na wydatki majątkowe o </w:t>
      </w:r>
      <w:r w:rsidR="00A9318B" w:rsidRPr="002C59B0">
        <w:rPr>
          <w:szCs w:val="24"/>
        </w:rPr>
        <w:t>wartości jednostkowej przekraczającej 10.000 zł, a</w:t>
      </w:r>
      <w:r w:rsidR="002A5874" w:rsidRPr="002C59B0">
        <w:rPr>
          <w:szCs w:val="24"/>
        </w:rPr>
        <w:t> </w:t>
      </w:r>
      <w:r w:rsidR="00A9318B" w:rsidRPr="002C59B0">
        <w:rPr>
          <w:szCs w:val="24"/>
        </w:rPr>
        <w:t>deficyt</w:t>
      </w:r>
      <w:r w:rsidRPr="002C59B0">
        <w:rPr>
          <w:szCs w:val="24"/>
        </w:rPr>
        <w:t xml:space="preserve"> jako bilans otwarcia następnego roku budżetowego.</w:t>
      </w:r>
    </w:p>
    <w:p w14:paraId="759B5DCA" w14:textId="77777777" w:rsidR="00410383" w:rsidRPr="00410383" w:rsidRDefault="00410383" w:rsidP="00410383">
      <w:pPr>
        <w:keepLines/>
        <w:spacing w:before="60" w:after="60" w:line="276" w:lineRule="auto"/>
        <w:jc w:val="both"/>
        <w:rPr>
          <w:szCs w:val="24"/>
        </w:rPr>
      </w:pPr>
    </w:p>
    <w:p w14:paraId="2B249D14" w14:textId="77777777" w:rsidR="00B700C6" w:rsidRDefault="00B700C6">
      <w:pPr>
        <w:rPr>
          <w:szCs w:val="24"/>
        </w:rPr>
        <w:sectPr w:rsidR="00B700C6" w:rsidSect="00B700C6">
          <w:pgSz w:w="11907" w:h="16840"/>
          <w:pgMar w:top="851" w:right="851" w:bottom="992" w:left="1418" w:header="709" w:footer="709" w:gutter="0"/>
          <w:cols w:space="708"/>
          <w:docGrid w:linePitch="326"/>
        </w:sectPr>
      </w:pPr>
    </w:p>
    <w:p w14:paraId="22D92B81" w14:textId="73A971EF" w:rsidR="00EF390F" w:rsidRPr="00880CA4" w:rsidRDefault="00EF390F" w:rsidP="00692378">
      <w:pPr>
        <w:ind w:right="-29" w:firstLine="284"/>
        <w:jc w:val="right"/>
        <w:rPr>
          <w:szCs w:val="24"/>
        </w:rPr>
      </w:pPr>
      <w:r w:rsidRPr="00880CA4">
        <w:rPr>
          <w:szCs w:val="24"/>
        </w:rPr>
        <w:lastRenderedPageBreak/>
        <w:t xml:space="preserve">Załącznik do </w:t>
      </w:r>
      <w:r w:rsidR="003A7F2D">
        <w:rPr>
          <w:szCs w:val="24"/>
        </w:rPr>
        <w:t>Algorytmu ZUT</w:t>
      </w:r>
    </w:p>
    <w:p w14:paraId="0066B2F5" w14:textId="5AAE7ABD" w:rsidR="00EF390F" w:rsidRPr="006314C2" w:rsidRDefault="00EF390F" w:rsidP="0056735E">
      <w:pPr>
        <w:pStyle w:val="Nagwek1"/>
        <w:spacing w:before="120" w:after="120"/>
        <w:rPr>
          <w:szCs w:val="24"/>
          <w:vertAlign w:val="superscript"/>
        </w:rPr>
      </w:pPr>
      <w:r>
        <w:rPr>
          <w:szCs w:val="24"/>
        </w:rPr>
        <w:t>Współczynniki udziału poszczególnych składników algorytmu podziału subwencji na rok 2023</w:t>
      </w:r>
      <w:r w:rsidR="006314C2">
        <w:rPr>
          <w:szCs w:val="24"/>
        </w:rPr>
        <w:t xml:space="preserve"> </w:t>
      </w:r>
      <w:r w:rsidR="006314C2">
        <w:rPr>
          <w:szCs w:val="24"/>
          <w:vertAlign w:val="superscript"/>
        </w:rPr>
        <w:t>1</w:t>
      </w:r>
    </w:p>
    <w:tbl>
      <w:tblPr>
        <w:tblStyle w:val="Tabela-Siatka"/>
        <w:tblW w:w="14547" w:type="dxa"/>
        <w:tblInd w:w="-5" w:type="dxa"/>
        <w:tblLook w:val="04A0" w:firstRow="1" w:lastRow="0" w:firstColumn="1" w:lastColumn="0" w:noHBand="0" w:noVBand="1"/>
      </w:tblPr>
      <w:tblGrid>
        <w:gridCol w:w="1701"/>
        <w:gridCol w:w="2141"/>
        <w:gridCol w:w="2141"/>
        <w:gridCol w:w="2141"/>
        <w:gridCol w:w="2141"/>
        <w:gridCol w:w="2141"/>
        <w:gridCol w:w="2141"/>
      </w:tblGrid>
      <w:tr w:rsidR="00692378" w:rsidRPr="00B700C6" w14:paraId="6A3B9D80" w14:textId="77777777" w:rsidTr="00692378">
        <w:trPr>
          <w:trHeight w:val="567"/>
        </w:trPr>
        <w:tc>
          <w:tcPr>
            <w:tcW w:w="1701" w:type="dxa"/>
            <w:vAlign w:val="center"/>
            <w:hideMark/>
          </w:tcPr>
          <w:p w14:paraId="4184483D" w14:textId="5745B298" w:rsidR="00EF390F" w:rsidRPr="00B700C6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B700C6">
              <w:rPr>
                <w:b/>
                <w:bCs/>
                <w:sz w:val="22"/>
                <w:szCs w:val="22"/>
              </w:rPr>
              <w:t xml:space="preserve">Kod wydziału </w:t>
            </w:r>
          </w:p>
        </w:tc>
        <w:tc>
          <w:tcPr>
            <w:tcW w:w="2141" w:type="dxa"/>
            <w:noWrap/>
            <w:vAlign w:val="center"/>
            <w:hideMark/>
          </w:tcPr>
          <w:p w14:paraId="0AD4161E" w14:textId="12D246AD" w:rsidR="00EF390F" w:rsidRPr="00B700C6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B700C6">
              <w:rPr>
                <w:b/>
                <w:bCs/>
                <w:sz w:val="22"/>
                <w:szCs w:val="22"/>
              </w:rPr>
              <w:t xml:space="preserve">Si </w:t>
            </w:r>
          </w:p>
        </w:tc>
        <w:tc>
          <w:tcPr>
            <w:tcW w:w="2141" w:type="dxa"/>
            <w:noWrap/>
            <w:vAlign w:val="center"/>
            <w:hideMark/>
          </w:tcPr>
          <w:p w14:paraId="05613B18" w14:textId="7C06659F" w:rsidR="00EF390F" w:rsidRPr="00B700C6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B700C6">
              <w:rPr>
                <w:b/>
                <w:bCs/>
                <w:sz w:val="22"/>
                <w:szCs w:val="22"/>
              </w:rPr>
              <w:t xml:space="preserve">Ki </w:t>
            </w:r>
          </w:p>
        </w:tc>
        <w:tc>
          <w:tcPr>
            <w:tcW w:w="2141" w:type="dxa"/>
            <w:noWrap/>
            <w:vAlign w:val="center"/>
            <w:hideMark/>
          </w:tcPr>
          <w:p w14:paraId="7E24B20D" w14:textId="3390B94E" w:rsidR="00EF390F" w:rsidRPr="00B700C6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B700C6">
              <w:rPr>
                <w:b/>
                <w:bCs/>
                <w:sz w:val="22"/>
                <w:szCs w:val="22"/>
              </w:rPr>
              <w:t xml:space="preserve">Ui </w:t>
            </w:r>
          </w:p>
        </w:tc>
        <w:tc>
          <w:tcPr>
            <w:tcW w:w="2141" w:type="dxa"/>
            <w:noWrap/>
            <w:vAlign w:val="center"/>
            <w:hideMark/>
          </w:tcPr>
          <w:p w14:paraId="60CF8E9D" w14:textId="714ABD4C" w:rsidR="00EF390F" w:rsidRPr="00B700C6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B700C6">
              <w:rPr>
                <w:b/>
                <w:bCs/>
                <w:sz w:val="22"/>
                <w:szCs w:val="22"/>
              </w:rPr>
              <w:t xml:space="preserve">Bi </w:t>
            </w:r>
          </w:p>
        </w:tc>
        <w:tc>
          <w:tcPr>
            <w:tcW w:w="2141" w:type="dxa"/>
            <w:noWrap/>
            <w:vAlign w:val="center"/>
            <w:hideMark/>
          </w:tcPr>
          <w:p w14:paraId="159EFA79" w14:textId="26DFAA5D" w:rsidR="00EF390F" w:rsidRPr="00B700C6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B700C6">
              <w:rPr>
                <w:b/>
                <w:bCs/>
                <w:sz w:val="22"/>
                <w:szCs w:val="22"/>
              </w:rPr>
              <w:t xml:space="preserve">Di </w:t>
            </w:r>
          </w:p>
        </w:tc>
        <w:tc>
          <w:tcPr>
            <w:tcW w:w="2141" w:type="dxa"/>
            <w:noWrap/>
            <w:vAlign w:val="center"/>
            <w:hideMark/>
          </w:tcPr>
          <w:p w14:paraId="0EFBBAD8" w14:textId="539D1805" w:rsidR="00EF390F" w:rsidRPr="00B700C6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B700C6">
              <w:rPr>
                <w:b/>
                <w:bCs/>
                <w:sz w:val="22"/>
                <w:szCs w:val="22"/>
              </w:rPr>
              <w:t xml:space="preserve">Ni </w:t>
            </w:r>
          </w:p>
        </w:tc>
      </w:tr>
      <w:tr w:rsidR="00C11659" w:rsidRPr="003A7F2D" w14:paraId="03654138" w14:textId="77777777" w:rsidTr="00692378">
        <w:trPr>
          <w:trHeight w:val="283"/>
        </w:trPr>
        <w:tc>
          <w:tcPr>
            <w:tcW w:w="1701" w:type="dxa"/>
            <w:vAlign w:val="center"/>
          </w:tcPr>
          <w:p w14:paraId="7A87F903" w14:textId="184D22C1" w:rsidR="00B700C6" w:rsidRPr="003A7F2D" w:rsidRDefault="00B700C6" w:rsidP="00654EC7">
            <w:pPr>
              <w:jc w:val="center"/>
              <w:rPr>
                <w:b/>
                <w:bCs/>
                <w:sz w:val="16"/>
                <w:szCs w:val="16"/>
              </w:rPr>
            </w:pPr>
            <w:r w:rsidRPr="003A7F2D">
              <w:rPr>
                <w:b/>
                <w:bCs/>
                <w:sz w:val="16"/>
                <w:szCs w:val="16"/>
              </w:rPr>
              <w:t>1</w:t>
            </w:r>
          </w:p>
        </w:tc>
        <w:tc>
          <w:tcPr>
            <w:tcW w:w="2141" w:type="dxa"/>
            <w:noWrap/>
            <w:vAlign w:val="center"/>
          </w:tcPr>
          <w:p w14:paraId="4D68DF00" w14:textId="0C4F1E7A" w:rsidR="00B700C6" w:rsidRPr="003A7F2D" w:rsidRDefault="00B700C6" w:rsidP="00654EC7">
            <w:pPr>
              <w:jc w:val="center"/>
              <w:rPr>
                <w:b/>
                <w:bCs/>
                <w:sz w:val="16"/>
                <w:szCs w:val="16"/>
              </w:rPr>
            </w:pPr>
            <w:r w:rsidRPr="003A7F2D">
              <w:rPr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2141" w:type="dxa"/>
            <w:noWrap/>
            <w:vAlign w:val="center"/>
          </w:tcPr>
          <w:p w14:paraId="4B3FE707" w14:textId="06A501BF" w:rsidR="00B700C6" w:rsidRPr="003A7F2D" w:rsidRDefault="00B700C6" w:rsidP="00654EC7">
            <w:pPr>
              <w:jc w:val="center"/>
              <w:rPr>
                <w:b/>
                <w:bCs/>
                <w:sz w:val="16"/>
                <w:szCs w:val="16"/>
              </w:rPr>
            </w:pPr>
            <w:r w:rsidRPr="003A7F2D">
              <w:rPr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2141" w:type="dxa"/>
            <w:noWrap/>
            <w:vAlign w:val="center"/>
          </w:tcPr>
          <w:p w14:paraId="6D8EE430" w14:textId="64D8353F" w:rsidR="00B700C6" w:rsidRPr="003A7F2D" w:rsidRDefault="00B700C6" w:rsidP="00654EC7">
            <w:pPr>
              <w:jc w:val="center"/>
              <w:rPr>
                <w:b/>
                <w:bCs/>
                <w:sz w:val="16"/>
                <w:szCs w:val="16"/>
              </w:rPr>
            </w:pPr>
            <w:r w:rsidRPr="003A7F2D">
              <w:rPr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2141" w:type="dxa"/>
            <w:noWrap/>
            <w:vAlign w:val="center"/>
          </w:tcPr>
          <w:p w14:paraId="1DD4EDD1" w14:textId="1C959F6A" w:rsidR="00B700C6" w:rsidRPr="003A7F2D" w:rsidRDefault="00B700C6" w:rsidP="00654EC7">
            <w:pPr>
              <w:jc w:val="center"/>
              <w:rPr>
                <w:b/>
                <w:bCs/>
                <w:sz w:val="16"/>
                <w:szCs w:val="16"/>
              </w:rPr>
            </w:pPr>
            <w:r w:rsidRPr="003A7F2D">
              <w:rPr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2141" w:type="dxa"/>
            <w:noWrap/>
            <w:vAlign w:val="center"/>
          </w:tcPr>
          <w:p w14:paraId="0CB41F74" w14:textId="3F63C11E" w:rsidR="00B700C6" w:rsidRPr="003A7F2D" w:rsidRDefault="00B700C6" w:rsidP="00654EC7">
            <w:pPr>
              <w:jc w:val="center"/>
              <w:rPr>
                <w:b/>
                <w:bCs/>
                <w:sz w:val="16"/>
                <w:szCs w:val="16"/>
              </w:rPr>
            </w:pPr>
            <w:r w:rsidRPr="003A7F2D">
              <w:rPr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2141" w:type="dxa"/>
            <w:noWrap/>
            <w:vAlign w:val="center"/>
          </w:tcPr>
          <w:p w14:paraId="75276547" w14:textId="6F63ADAA" w:rsidR="00B700C6" w:rsidRPr="003A7F2D" w:rsidRDefault="00B700C6" w:rsidP="00654EC7">
            <w:pPr>
              <w:jc w:val="center"/>
              <w:rPr>
                <w:b/>
                <w:bCs/>
                <w:sz w:val="16"/>
                <w:szCs w:val="16"/>
              </w:rPr>
            </w:pPr>
            <w:r w:rsidRPr="003A7F2D">
              <w:rPr>
                <w:b/>
                <w:bCs/>
                <w:sz w:val="16"/>
                <w:szCs w:val="16"/>
              </w:rPr>
              <w:t>7</w:t>
            </w:r>
          </w:p>
        </w:tc>
      </w:tr>
      <w:tr w:rsidR="0056735E" w:rsidRPr="00C11659" w14:paraId="2DCDDD02" w14:textId="77777777" w:rsidTr="00692378">
        <w:trPr>
          <w:trHeight w:val="567"/>
        </w:trPr>
        <w:tc>
          <w:tcPr>
            <w:tcW w:w="1701" w:type="dxa"/>
            <w:vAlign w:val="center"/>
            <w:hideMark/>
          </w:tcPr>
          <w:p w14:paraId="0C1617B6" w14:textId="77777777" w:rsidR="00EF390F" w:rsidRPr="00C11659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C11659">
              <w:rPr>
                <w:b/>
                <w:bCs/>
                <w:sz w:val="22"/>
                <w:szCs w:val="22"/>
              </w:rPr>
              <w:t>WA</w:t>
            </w:r>
          </w:p>
        </w:tc>
        <w:tc>
          <w:tcPr>
            <w:tcW w:w="2141" w:type="dxa"/>
            <w:noWrap/>
            <w:vAlign w:val="center"/>
            <w:hideMark/>
          </w:tcPr>
          <w:p w14:paraId="46985D49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874798705206825</w:t>
            </w:r>
          </w:p>
        </w:tc>
        <w:tc>
          <w:tcPr>
            <w:tcW w:w="2141" w:type="dxa"/>
            <w:shd w:val="clear" w:color="auto" w:fill="FFC000"/>
            <w:noWrap/>
            <w:vAlign w:val="center"/>
            <w:hideMark/>
          </w:tcPr>
          <w:p w14:paraId="5E3F8DE3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767614338689740</w:t>
            </w:r>
          </w:p>
        </w:tc>
        <w:tc>
          <w:tcPr>
            <w:tcW w:w="2141" w:type="dxa"/>
            <w:noWrap/>
            <w:vAlign w:val="center"/>
            <w:hideMark/>
          </w:tcPr>
          <w:p w14:paraId="47332B89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606575963718821</w:t>
            </w:r>
          </w:p>
        </w:tc>
        <w:tc>
          <w:tcPr>
            <w:tcW w:w="2141" w:type="dxa"/>
            <w:shd w:val="clear" w:color="auto" w:fill="FFC000"/>
            <w:noWrap/>
            <w:vAlign w:val="center"/>
            <w:hideMark/>
          </w:tcPr>
          <w:p w14:paraId="1119FA18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561122263612529</w:t>
            </w:r>
          </w:p>
        </w:tc>
        <w:tc>
          <w:tcPr>
            <w:tcW w:w="2141" w:type="dxa"/>
            <w:shd w:val="clear" w:color="auto" w:fill="FFC000"/>
            <w:noWrap/>
            <w:vAlign w:val="center"/>
            <w:hideMark/>
          </w:tcPr>
          <w:p w14:paraId="2C9C1D99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245581361790588</w:t>
            </w:r>
          </w:p>
        </w:tc>
        <w:tc>
          <w:tcPr>
            <w:tcW w:w="2141" w:type="dxa"/>
            <w:shd w:val="clear" w:color="auto" w:fill="FFC000"/>
            <w:noWrap/>
            <w:vAlign w:val="center"/>
            <w:hideMark/>
          </w:tcPr>
          <w:p w14:paraId="7C2836DE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382339696388987</w:t>
            </w:r>
          </w:p>
        </w:tc>
      </w:tr>
      <w:tr w:rsidR="0056735E" w:rsidRPr="00C11659" w14:paraId="167A0839" w14:textId="77777777" w:rsidTr="00692378">
        <w:trPr>
          <w:trHeight w:val="567"/>
        </w:trPr>
        <w:tc>
          <w:tcPr>
            <w:tcW w:w="1701" w:type="dxa"/>
            <w:vAlign w:val="center"/>
            <w:hideMark/>
          </w:tcPr>
          <w:p w14:paraId="4DA46107" w14:textId="77777777" w:rsidR="00EF390F" w:rsidRPr="00C11659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C11659">
              <w:rPr>
                <w:b/>
                <w:bCs/>
                <w:sz w:val="22"/>
                <w:szCs w:val="22"/>
              </w:rPr>
              <w:t>WBiHZ</w:t>
            </w:r>
          </w:p>
        </w:tc>
        <w:tc>
          <w:tcPr>
            <w:tcW w:w="2141" w:type="dxa"/>
            <w:noWrap/>
            <w:vAlign w:val="center"/>
            <w:hideMark/>
          </w:tcPr>
          <w:p w14:paraId="362B3870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978685795771860</w:t>
            </w:r>
          </w:p>
        </w:tc>
        <w:tc>
          <w:tcPr>
            <w:tcW w:w="2141" w:type="dxa"/>
            <w:noWrap/>
            <w:vAlign w:val="center"/>
            <w:hideMark/>
          </w:tcPr>
          <w:p w14:paraId="3320F3EF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814173877214668</w:t>
            </w:r>
          </w:p>
        </w:tc>
        <w:tc>
          <w:tcPr>
            <w:tcW w:w="2141" w:type="dxa"/>
            <w:shd w:val="clear" w:color="auto" w:fill="FFC000"/>
            <w:noWrap/>
            <w:vAlign w:val="center"/>
            <w:hideMark/>
          </w:tcPr>
          <w:p w14:paraId="123AEA19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464852607709751</w:t>
            </w:r>
          </w:p>
        </w:tc>
        <w:tc>
          <w:tcPr>
            <w:tcW w:w="2141" w:type="dxa"/>
            <w:noWrap/>
            <w:vAlign w:val="center"/>
            <w:hideMark/>
          </w:tcPr>
          <w:p w14:paraId="7933857D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744464388398214</w:t>
            </w:r>
          </w:p>
        </w:tc>
        <w:tc>
          <w:tcPr>
            <w:tcW w:w="2141" w:type="dxa"/>
            <w:shd w:val="clear" w:color="auto" w:fill="D6E3BC" w:themeFill="accent3" w:themeFillTint="66"/>
            <w:noWrap/>
            <w:vAlign w:val="center"/>
            <w:hideMark/>
          </w:tcPr>
          <w:p w14:paraId="48950665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1005217471698990</w:t>
            </w:r>
          </w:p>
        </w:tc>
        <w:tc>
          <w:tcPr>
            <w:tcW w:w="2141" w:type="dxa"/>
            <w:noWrap/>
            <w:vAlign w:val="center"/>
            <w:hideMark/>
          </w:tcPr>
          <w:p w14:paraId="18231F72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526637124231127</w:t>
            </w:r>
          </w:p>
        </w:tc>
      </w:tr>
      <w:tr w:rsidR="0056735E" w:rsidRPr="00C11659" w14:paraId="25E94321" w14:textId="77777777" w:rsidTr="00692378">
        <w:trPr>
          <w:trHeight w:val="567"/>
        </w:trPr>
        <w:tc>
          <w:tcPr>
            <w:tcW w:w="1701" w:type="dxa"/>
            <w:vAlign w:val="center"/>
            <w:hideMark/>
          </w:tcPr>
          <w:p w14:paraId="629A21D6" w14:textId="2D2C5AC2" w:rsidR="00EF390F" w:rsidRPr="00C11659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C11659">
              <w:rPr>
                <w:b/>
                <w:bCs/>
                <w:sz w:val="22"/>
                <w:szCs w:val="22"/>
              </w:rPr>
              <w:t>WBiI</w:t>
            </w:r>
            <w:r w:rsidR="003A7F2D" w:rsidRPr="00C11659">
              <w:rPr>
                <w:b/>
                <w:bCs/>
                <w:sz w:val="22"/>
                <w:szCs w:val="22"/>
              </w:rPr>
              <w:t>Ś</w:t>
            </w:r>
          </w:p>
        </w:tc>
        <w:tc>
          <w:tcPr>
            <w:tcW w:w="2141" w:type="dxa"/>
            <w:shd w:val="clear" w:color="auto" w:fill="D6E3BC" w:themeFill="accent3" w:themeFillTint="66"/>
            <w:noWrap/>
            <w:vAlign w:val="center"/>
            <w:hideMark/>
          </w:tcPr>
          <w:p w14:paraId="4E10F23F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1118467068985150</w:t>
            </w:r>
          </w:p>
        </w:tc>
        <w:tc>
          <w:tcPr>
            <w:tcW w:w="2141" w:type="dxa"/>
            <w:noWrap/>
            <w:vAlign w:val="center"/>
            <w:hideMark/>
          </w:tcPr>
          <w:p w14:paraId="7B2A3D1D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910177173465183</w:t>
            </w:r>
          </w:p>
        </w:tc>
        <w:tc>
          <w:tcPr>
            <w:tcW w:w="2141" w:type="dxa"/>
            <w:shd w:val="clear" w:color="auto" w:fill="D6E3BC" w:themeFill="accent3" w:themeFillTint="66"/>
            <w:noWrap/>
            <w:vAlign w:val="center"/>
            <w:hideMark/>
          </w:tcPr>
          <w:p w14:paraId="1E7786C3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1122448979591840</w:t>
            </w:r>
          </w:p>
        </w:tc>
        <w:tc>
          <w:tcPr>
            <w:tcW w:w="2141" w:type="dxa"/>
            <w:noWrap/>
            <w:vAlign w:val="center"/>
            <w:hideMark/>
          </w:tcPr>
          <w:p w14:paraId="6A7998D1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966678932950855</w:t>
            </w:r>
          </w:p>
        </w:tc>
        <w:tc>
          <w:tcPr>
            <w:tcW w:w="2141" w:type="dxa"/>
            <w:noWrap/>
            <w:vAlign w:val="center"/>
            <w:hideMark/>
          </w:tcPr>
          <w:p w14:paraId="55E869AF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299491470147904</w:t>
            </w:r>
          </w:p>
        </w:tc>
        <w:tc>
          <w:tcPr>
            <w:tcW w:w="2141" w:type="dxa"/>
            <w:noWrap/>
            <w:vAlign w:val="center"/>
            <w:hideMark/>
          </w:tcPr>
          <w:p w14:paraId="502B3DA8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744956648180839</w:t>
            </w:r>
          </w:p>
        </w:tc>
      </w:tr>
      <w:tr w:rsidR="0056735E" w:rsidRPr="00C11659" w14:paraId="5BF704F4" w14:textId="77777777" w:rsidTr="00692378">
        <w:trPr>
          <w:trHeight w:val="567"/>
        </w:trPr>
        <w:tc>
          <w:tcPr>
            <w:tcW w:w="1701" w:type="dxa"/>
            <w:vAlign w:val="center"/>
            <w:hideMark/>
          </w:tcPr>
          <w:p w14:paraId="00C10E73" w14:textId="77777777" w:rsidR="00EF390F" w:rsidRPr="00C11659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C11659">
              <w:rPr>
                <w:b/>
                <w:bCs/>
                <w:sz w:val="22"/>
                <w:szCs w:val="22"/>
              </w:rPr>
              <w:t>WE</w:t>
            </w:r>
          </w:p>
        </w:tc>
        <w:tc>
          <w:tcPr>
            <w:tcW w:w="2141" w:type="dxa"/>
            <w:shd w:val="clear" w:color="auto" w:fill="D6E3BC" w:themeFill="accent3" w:themeFillTint="66"/>
            <w:noWrap/>
            <w:vAlign w:val="center"/>
            <w:hideMark/>
          </w:tcPr>
          <w:p w14:paraId="095413DE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1270393805813560</w:t>
            </w:r>
          </w:p>
        </w:tc>
        <w:tc>
          <w:tcPr>
            <w:tcW w:w="2141" w:type="dxa"/>
            <w:noWrap/>
            <w:vAlign w:val="center"/>
            <w:hideMark/>
          </w:tcPr>
          <w:p w14:paraId="798AE711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903996703749485</w:t>
            </w:r>
          </w:p>
        </w:tc>
        <w:tc>
          <w:tcPr>
            <w:tcW w:w="2141" w:type="dxa"/>
            <w:noWrap/>
            <w:vAlign w:val="center"/>
            <w:hideMark/>
          </w:tcPr>
          <w:p w14:paraId="60CF5E17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986394557823129</w:t>
            </w:r>
          </w:p>
        </w:tc>
        <w:tc>
          <w:tcPr>
            <w:tcW w:w="2141" w:type="dxa"/>
            <w:shd w:val="clear" w:color="auto" w:fill="D6E3BC" w:themeFill="accent3" w:themeFillTint="66"/>
            <w:noWrap/>
            <w:vAlign w:val="center"/>
            <w:hideMark/>
          </w:tcPr>
          <w:p w14:paraId="0E597199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1244830204266430</w:t>
            </w:r>
          </w:p>
        </w:tc>
        <w:tc>
          <w:tcPr>
            <w:tcW w:w="2141" w:type="dxa"/>
            <w:noWrap/>
            <w:vAlign w:val="center"/>
            <w:hideMark/>
          </w:tcPr>
          <w:p w14:paraId="1867BAE0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861724246507177</w:t>
            </w:r>
          </w:p>
        </w:tc>
        <w:tc>
          <w:tcPr>
            <w:tcW w:w="2141" w:type="dxa"/>
            <w:noWrap/>
            <w:vAlign w:val="center"/>
            <w:hideMark/>
          </w:tcPr>
          <w:p w14:paraId="5E78D101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622910219876753</w:t>
            </w:r>
          </w:p>
        </w:tc>
      </w:tr>
      <w:tr w:rsidR="001F1D49" w:rsidRPr="00C11659" w14:paraId="0A9C1FC9" w14:textId="77777777" w:rsidTr="00692378">
        <w:trPr>
          <w:trHeight w:val="567"/>
        </w:trPr>
        <w:tc>
          <w:tcPr>
            <w:tcW w:w="1701" w:type="dxa"/>
            <w:vAlign w:val="center"/>
            <w:hideMark/>
          </w:tcPr>
          <w:p w14:paraId="2E85EC91" w14:textId="77777777" w:rsidR="00EF390F" w:rsidRPr="00C11659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C11659">
              <w:rPr>
                <w:b/>
                <w:bCs/>
                <w:sz w:val="22"/>
                <w:szCs w:val="22"/>
              </w:rPr>
              <w:t>WEkon</w:t>
            </w:r>
          </w:p>
        </w:tc>
        <w:tc>
          <w:tcPr>
            <w:tcW w:w="2141" w:type="dxa"/>
            <w:shd w:val="clear" w:color="auto" w:fill="FFC000"/>
            <w:noWrap/>
            <w:vAlign w:val="center"/>
            <w:hideMark/>
          </w:tcPr>
          <w:p w14:paraId="62D14E0A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370761965179390</w:t>
            </w:r>
          </w:p>
        </w:tc>
        <w:tc>
          <w:tcPr>
            <w:tcW w:w="2141" w:type="dxa"/>
            <w:shd w:val="clear" w:color="auto" w:fill="FFC000"/>
            <w:noWrap/>
            <w:vAlign w:val="center"/>
            <w:hideMark/>
          </w:tcPr>
          <w:p w14:paraId="12ABCDE5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629583848372476</w:t>
            </w:r>
          </w:p>
        </w:tc>
        <w:tc>
          <w:tcPr>
            <w:tcW w:w="2141" w:type="dxa"/>
            <w:shd w:val="clear" w:color="auto" w:fill="D6E3BC" w:themeFill="accent3" w:themeFillTint="66"/>
            <w:noWrap/>
            <w:vAlign w:val="center"/>
            <w:hideMark/>
          </w:tcPr>
          <w:p w14:paraId="6406921F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1547619047619050</w:t>
            </w:r>
          </w:p>
        </w:tc>
        <w:tc>
          <w:tcPr>
            <w:tcW w:w="2141" w:type="dxa"/>
            <w:shd w:val="clear" w:color="auto" w:fill="FFC000"/>
            <w:noWrap/>
            <w:vAlign w:val="center"/>
            <w:hideMark/>
          </w:tcPr>
          <w:p w14:paraId="6B20977C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232839350557764</w:t>
            </w:r>
          </w:p>
        </w:tc>
        <w:tc>
          <w:tcPr>
            <w:tcW w:w="2141" w:type="dxa"/>
            <w:shd w:val="clear" w:color="auto" w:fill="FFC000"/>
            <w:noWrap/>
            <w:vAlign w:val="center"/>
            <w:hideMark/>
          </w:tcPr>
          <w:p w14:paraId="5C606349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</w:t>
            </w:r>
          </w:p>
        </w:tc>
        <w:tc>
          <w:tcPr>
            <w:tcW w:w="2141" w:type="dxa"/>
            <w:shd w:val="clear" w:color="auto" w:fill="FFC000"/>
            <w:noWrap/>
            <w:vAlign w:val="center"/>
            <w:hideMark/>
          </w:tcPr>
          <w:p w14:paraId="78CDCF71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320118826708571</w:t>
            </w:r>
          </w:p>
        </w:tc>
      </w:tr>
      <w:tr w:rsidR="0056735E" w:rsidRPr="00C11659" w14:paraId="10E1E1D3" w14:textId="77777777" w:rsidTr="00692378">
        <w:trPr>
          <w:trHeight w:val="567"/>
        </w:trPr>
        <w:tc>
          <w:tcPr>
            <w:tcW w:w="1701" w:type="dxa"/>
            <w:vAlign w:val="center"/>
            <w:hideMark/>
          </w:tcPr>
          <w:p w14:paraId="227C0DB4" w14:textId="77777777" w:rsidR="00EF390F" w:rsidRPr="00C11659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C11659">
              <w:rPr>
                <w:b/>
                <w:bCs/>
                <w:sz w:val="22"/>
                <w:szCs w:val="22"/>
              </w:rPr>
              <w:t>WI</w:t>
            </w:r>
          </w:p>
        </w:tc>
        <w:tc>
          <w:tcPr>
            <w:tcW w:w="2141" w:type="dxa"/>
            <w:shd w:val="clear" w:color="auto" w:fill="D6E3BC" w:themeFill="accent3" w:themeFillTint="66"/>
            <w:noWrap/>
            <w:vAlign w:val="center"/>
            <w:hideMark/>
          </w:tcPr>
          <w:p w14:paraId="0C268843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1877124778372400</w:t>
            </w:r>
          </w:p>
        </w:tc>
        <w:tc>
          <w:tcPr>
            <w:tcW w:w="2141" w:type="dxa"/>
            <w:noWrap/>
            <w:vAlign w:val="center"/>
            <w:hideMark/>
          </w:tcPr>
          <w:p w14:paraId="3D462BF6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1126081582200250</w:t>
            </w:r>
          </w:p>
        </w:tc>
        <w:tc>
          <w:tcPr>
            <w:tcW w:w="2141" w:type="dxa"/>
            <w:shd w:val="clear" w:color="auto" w:fill="D6E3BC" w:themeFill="accent3" w:themeFillTint="66"/>
            <w:noWrap/>
            <w:vAlign w:val="center"/>
            <w:hideMark/>
          </w:tcPr>
          <w:p w14:paraId="481149FE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2222222222222220</w:t>
            </w:r>
          </w:p>
        </w:tc>
        <w:tc>
          <w:tcPr>
            <w:tcW w:w="2141" w:type="dxa"/>
            <w:noWrap/>
            <w:vAlign w:val="center"/>
            <w:hideMark/>
          </w:tcPr>
          <w:p w14:paraId="5A507601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1107504111647670</w:t>
            </w:r>
          </w:p>
        </w:tc>
        <w:tc>
          <w:tcPr>
            <w:tcW w:w="2141" w:type="dxa"/>
            <w:noWrap/>
            <w:vAlign w:val="center"/>
            <w:hideMark/>
          </w:tcPr>
          <w:p w14:paraId="5BCBF14F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669807285024354</w:t>
            </w:r>
          </w:p>
        </w:tc>
        <w:tc>
          <w:tcPr>
            <w:tcW w:w="2141" w:type="dxa"/>
            <w:noWrap/>
            <w:vAlign w:val="center"/>
            <w:hideMark/>
          </w:tcPr>
          <w:p w14:paraId="39F54196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436965757514616</w:t>
            </w:r>
          </w:p>
        </w:tc>
      </w:tr>
      <w:tr w:rsidR="0056735E" w:rsidRPr="00C11659" w14:paraId="34D62A0C" w14:textId="77777777" w:rsidTr="00692378">
        <w:trPr>
          <w:trHeight w:val="567"/>
        </w:trPr>
        <w:tc>
          <w:tcPr>
            <w:tcW w:w="1701" w:type="dxa"/>
            <w:vAlign w:val="center"/>
            <w:hideMark/>
          </w:tcPr>
          <w:p w14:paraId="44A11652" w14:textId="77777777" w:rsidR="00EF390F" w:rsidRPr="00C11659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C11659">
              <w:rPr>
                <w:b/>
                <w:bCs/>
                <w:sz w:val="22"/>
                <w:szCs w:val="22"/>
              </w:rPr>
              <w:t>WIMiM</w:t>
            </w:r>
          </w:p>
        </w:tc>
        <w:tc>
          <w:tcPr>
            <w:tcW w:w="2141" w:type="dxa"/>
            <w:noWrap/>
            <w:vAlign w:val="center"/>
            <w:hideMark/>
          </w:tcPr>
          <w:p w14:paraId="72E22A3E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1035942981385990</w:t>
            </w:r>
          </w:p>
        </w:tc>
        <w:tc>
          <w:tcPr>
            <w:tcW w:w="2141" w:type="dxa"/>
            <w:shd w:val="clear" w:color="auto" w:fill="D6E3BC" w:themeFill="accent3" w:themeFillTint="66"/>
            <w:noWrap/>
            <w:vAlign w:val="center"/>
            <w:hideMark/>
          </w:tcPr>
          <w:p w14:paraId="697B8049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1166872682323860</w:t>
            </w:r>
          </w:p>
        </w:tc>
        <w:tc>
          <w:tcPr>
            <w:tcW w:w="2141" w:type="dxa"/>
            <w:noWrap/>
            <w:vAlign w:val="center"/>
            <w:hideMark/>
          </w:tcPr>
          <w:p w14:paraId="41F562C9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623582766439909</w:t>
            </w:r>
          </w:p>
        </w:tc>
        <w:tc>
          <w:tcPr>
            <w:tcW w:w="2141" w:type="dxa"/>
            <w:shd w:val="clear" w:color="auto" w:fill="D6E3BC" w:themeFill="accent3" w:themeFillTint="66"/>
            <w:noWrap/>
            <w:vAlign w:val="center"/>
            <w:hideMark/>
          </w:tcPr>
          <w:p w14:paraId="7DDB92EE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1389116639241480</w:t>
            </w:r>
          </w:p>
        </w:tc>
        <w:tc>
          <w:tcPr>
            <w:tcW w:w="2141" w:type="dxa"/>
            <w:shd w:val="clear" w:color="auto" w:fill="D6E3BC" w:themeFill="accent3" w:themeFillTint="66"/>
            <w:noWrap/>
            <w:vAlign w:val="center"/>
            <w:hideMark/>
          </w:tcPr>
          <w:p w14:paraId="6BA0B376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1522917094288830</w:t>
            </w:r>
          </w:p>
        </w:tc>
        <w:tc>
          <w:tcPr>
            <w:tcW w:w="2141" w:type="dxa"/>
            <w:shd w:val="clear" w:color="auto" w:fill="D6E3BC" w:themeFill="accent3" w:themeFillTint="66"/>
            <w:noWrap/>
            <w:vAlign w:val="center"/>
            <w:hideMark/>
          </w:tcPr>
          <w:p w14:paraId="0F11B194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1955795052300400</w:t>
            </w:r>
          </w:p>
        </w:tc>
      </w:tr>
      <w:tr w:rsidR="0056735E" w:rsidRPr="00C11659" w14:paraId="244A34F1" w14:textId="77777777" w:rsidTr="00692378">
        <w:trPr>
          <w:trHeight w:val="567"/>
        </w:trPr>
        <w:tc>
          <w:tcPr>
            <w:tcW w:w="1701" w:type="dxa"/>
            <w:vAlign w:val="center"/>
            <w:hideMark/>
          </w:tcPr>
          <w:p w14:paraId="1717D971" w14:textId="7D60F6E9" w:rsidR="00EF390F" w:rsidRPr="00C11659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C11659">
              <w:rPr>
                <w:b/>
                <w:bCs/>
                <w:sz w:val="22"/>
                <w:szCs w:val="22"/>
              </w:rPr>
              <w:t>WK</w:t>
            </w:r>
            <w:r w:rsidR="006314C2" w:rsidRPr="00C11659">
              <w:rPr>
                <w:b/>
                <w:bCs/>
                <w:sz w:val="22"/>
                <w:szCs w:val="22"/>
              </w:rPr>
              <w:t>Ś</w:t>
            </w:r>
            <w:r w:rsidRPr="00C11659">
              <w:rPr>
                <w:b/>
                <w:bCs/>
                <w:sz w:val="22"/>
                <w:szCs w:val="22"/>
              </w:rPr>
              <w:t>iR</w:t>
            </w:r>
          </w:p>
        </w:tc>
        <w:tc>
          <w:tcPr>
            <w:tcW w:w="2141" w:type="dxa"/>
            <w:noWrap/>
            <w:vAlign w:val="center"/>
            <w:hideMark/>
          </w:tcPr>
          <w:p w14:paraId="08FD77AE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689417722617131</w:t>
            </w:r>
          </w:p>
        </w:tc>
        <w:tc>
          <w:tcPr>
            <w:tcW w:w="2141" w:type="dxa"/>
            <w:shd w:val="clear" w:color="auto" w:fill="D6E3BC" w:themeFill="accent3" w:themeFillTint="66"/>
            <w:noWrap/>
            <w:vAlign w:val="center"/>
            <w:hideMark/>
          </w:tcPr>
          <w:p w14:paraId="7EE50774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1147507210548000</w:t>
            </w:r>
          </w:p>
        </w:tc>
        <w:tc>
          <w:tcPr>
            <w:tcW w:w="2141" w:type="dxa"/>
            <w:shd w:val="clear" w:color="auto" w:fill="FFC000"/>
            <w:noWrap/>
            <w:vAlign w:val="center"/>
            <w:hideMark/>
          </w:tcPr>
          <w:p w14:paraId="335BE4A7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249433106575964</w:t>
            </w:r>
          </w:p>
        </w:tc>
        <w:tc>
          <w:tcPr>
            <w:tcW w:w="2141" w:type="dxa"/>
            <w:noWrap/>
            <w:vAlign w:val="center"/>
            <w:hideMark/>
          </w:tcPr>
          <w:p w14:paraId="675FA9B7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881692242820624</w:t>
            </w:r>
          </w:p>
        </w:tc>
        <w:tc>
          <w:tcPr>
            <w:tcW w:w="2141" w:type="dxa"/>
            <w:noWrap/>
            <w:vAlign w:val="center"/>
            <w:hideMark/>
          </w:tcPr>
          <w:p w14:paraId="5BFEC385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473634467455904</w:t>
            </w:r>
          </w:p>
        </w:tc>
        <w:tc>
          <w:tcPr>
            <w:tcW w:w="2141" w:type="dxa"/>
            <w:noWrap/>
            <w:vAlign w:val="center"/>
            <w:hideMark/>
          </w:tcPr>
          <w:p w14:paraId="579FB0B0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889628736060190</w:t>
            </w:r>
          </w:p>
        </w:tc>
      </w:tr>
      <w:tr w:rsidR="0056735E" w:rsidRPr="00C11659" w14:paraId="21357232" w14:textId="77777777" w:rsidTr="00692378">
        <w:trPr>
          <w:trHeight w:val="567"/>
        </w:trPr>
        <w:tc>
          <w:tcPr>
            <w:tcW w:w="1701" w:type="dxa"/>
            <w:vAlign w:val="center"/>
            <w:hideMark/>
          </w:tcPr>
          <w:p w14:paraId="4DDDD5B2" w14:textId="29F6743C" w:rsidR="00EF390F" w:rsidRPr="00C11659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C11659">
              <w:rPr>
                <w:b/>
                <w:bCs/>
                <w:sz w:val="22"/>
                <w:szCs w:val="22"/>
              </w:rPr>
              <w:t>WNo</w:t>
            </w:r>
            <w:r w:rsidR="006314C2" w:rsidRPr="00C11659">
              <w:rPr>
                <w:b/>
                <w:bCs/>
                <w:sz w:val="22"/>
                <w:szCs w:val="22"/>
              </w:rPr>
              <w:t>Ż</w:t>
            </w:r>
            <w:r w:rsidRPr="00C11659">
              <w:rPr>
                <w:b/>
                <w:bCs/>
                <w:sz w:val="22"/>
                <w:szCs w:val="22"/>
              </w:rPr>
              <w:t>iR</w:t>
            </w:r>
          </w:p>
        </w:tc>
        <w:tc>
          <w:tcPr>
            <w:tcW w:w="2141" w:type="dxa"/>
            <w:shd w:val="clear" w:color="auto" w:fill="FFC000"/>
            <w:noWrap/>
            <w:vAlign w:val="center"/>
            <w:hideMark/>
          </w:tcPr>
          <w:p w14:paraId="525BE6D4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317842445142086</w:t>
            </w:r>
          </w:p>
        </w:tc>
        <w:tc>
          <w:tcPr>
            <w:tcW w:w="2141" w:type="dxa"/>
            <w:noWrap/>
            <w:vAlign w:val="center"/>
            <w:hideMark/>
          </w:tcPr>
          <w:p w14:paraId="2AB332B3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825298722702925</w:t>
            </w:r>
          </w:p>
        </w:tc>
        <w:tc>
          <w:tcPr>
            <w:tcW w:w="2141" w:type="dxa"/>
            <w:shd w:val="clear" w:color="auto" w:fill="FFC000"/>
            <w:noWrap/>
            <w:vAlign w:val="center"/>
            <w:hideMark/>
          </w:tcPr>
          <w:p w14:paraId="37ACD525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306122448979592</w:t>
            </w:r>
          </w:p>
        </w:tc>
        <w:tc>
          <w:tcPr>
            <w:tcW w:w="2141" w:type="dxa"/>
            <w:noWrap/>
            <w:vAlign w:val="center"/>
            <w:hideMark/>
          </w:tcPr>
          <w:p w14:paraId="7C79B74B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794379020001994</w:t>
            </w:r>
          </w:p>
        </w:tc>
        <w:tc>
          <w:tcPr>
            <w:tcW w:w="2141" w:type="dxa"/>
            <w:noWrap/>
            <w:vAlign w:val="center"/>
            <w:hideMark/>
          </w:tcPr>
          <w:p w14:paraId="6479A3B1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947817566202128</w:t>
            </w:r>
          </w:p>
        </w:tc>
        <w:tc>
          <w:tcPr>
            <w:tcW w:w="2141" w:type="dxa"/>
            <w:shd w:val="clear" w:color="auto" w:fill="D6E3BC" w:themeFill="accent3" w:themeFillTint="66"/>
            <w:noWrap/>
            <w:vAlign w:val="center"/>
            <w:hideMark/>
          </w:tcPr>
          <w:p w14:paraId="2989A96D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1337438903089600</w:t>
            </w:r>
          </w:p>
        </w:tc>
      </w:tr>
      <w:tr w:rsidR="0056735E" w:rsidRPr="00C11659" w14:paraId="33156541" w14:textId="77777777" w:rsidTr="00692378">
        <w:trPr>
          <w:trHeight w:val="567"/>
        </w:trPr>
        <w:tc>
          <w:tcPr>
            <w:tcW w:w="1701" w:type="dxa"/>
            <w:vAlign w:val="center"/>
            <w:hideMark/>
          </w:tcPr>
          <w:p w14:paraId="1A6AB977" w14:textId="77777777" w:rsidR="00EF390F" w:rsidRPr="00C11659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C11659">
              <w:rPr>
                <w:b/>
                <w:bCs/>
                <w:sz w:val="22"/>
                <w:szCs w:val="22"/>
              </w:rPr>
              <w:t>WTiICh</w:t>
            </w:r>
          </w:p>
        </w:tc>
        <w:tc>
          <w:tcPr>
            <w:tcW w:w="2141" w:type="dxa"/>
            <w:noWrap/>
            <w:vAlign w:val="center"/>
            <w:hideMark/>
          </w:tcPr>
          <w:p w14:paraId="0B59C0C8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790214226458675</w:t>
            </w:r>
          </w:p>
        </w:tc>
        <w:tc>
          <w:tcPr>
            <w:tcW w:w="2141" w:type="dxa"/>
            <w:shd w:val="clear" w:color="auto" w:fill="D6E3BC" w:themeFill="accent3" w:themeFillTint="66"/>
            <w:noWrap/>
            <w:vAlign w:val="center"/>
            <w:hideMark/>
          </w:tcPr>
          <w:p w14:paraId="0D457520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1329213020189530</w:t>
            </w:r>
          </w:p>
        </w:tc>
        <w:tc>
          <w:tcPr>
            <w:tcW w:w="2141" w:type="dxa"/>
            <w:noWrap/>
            <w:vAlign w:val="center"/>
            <w:hideMark/>
          </w:tcPr>
          <w:p w14:paraId="3CAB1681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884353741496599</w:t>
            </w:r>
          </w:p>
        </w:tc>
        <w:tc>
          <w:tcPr>
            <w:tcW w:w="2141" w:type="dxa"/>
            <w:shd w:val="clear" w:color="auto" w:fill="D6E3BC" w:themeFill="accent3" w:themeFillTint="66"/>
            <w:noWrap/>
            <w:vAlign w:val="center"/>
            <w:hideMark/>
          </w:tcPr>
          <w:p w14:paraId="0A8B3074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1639301464226260</w:t>
            </w:r>
          </w:p>
        </w:tc>
        <w:tc>
          <w:tcPr>
            <w:tcW w:w="2141" w:type="dxa"/>
            <w:shd w:val="clear" w:color="auto" w:fill="D6E3BC" w:themeFill="accent3" w:themeFillTint="66"/>
            <w:noWrap/>
            <w:vAlign w:val="center"/>
            <w:hideMark/>
          </w:tcPr>
          <w:p w14:paraId="18CE8099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3686250561480030</w:t>
            </w:r>
          </w:p>
        </w:tc>
        <w:tc>
          <w:tcPr>
            <w:tcW w:w="2141" w:type="dxa"/>
            <w:shd w:val="clear" w:color="auto" w:fill="D6E3BC" w:themeFill="accent3" w:themeFillTint="66"/>
            <w:noWrap/>
            <w:vAlign w:val="center"/>
            <w:hideMark/>
          </w:tcPr>
          <w:p w14:paraId="452838BC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2720074703485430</w:t>
            </w:r>
          </w:p>
        </w:tc>
      </w:tr>
      <w:tr w:rsidR="0056735E" w:rsidRPr="00C11659" w14:paraId="1FDEA3E6" w14:textId="77777777" w:rsidTr="00692378">
        <w:trPr>
          <w:trHeight w:val="567"/>
        </w:trPr>
        <w:tc>
          <w:tcPr>
            <w:tcW w:w="1701" w:type="dxa"/>
            <w:vAlign w:val="center"/>
            <w:hideMark/>
          </w:tcPr>
          <w:p w14:paraId="56DA4A1A" w14:textId="77777777" w:rsidR="00EF390F" w:rsidRPr="00C11659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C11659">
              <w:rPr>
                <w:b/>
                <w:bCs/>
                <w:sz w:val="22"/>
                <w:szCs w:val="22"/>
              </w:rPr>
              <w:t>WTMiT</w:t>
            </w:r>
          </w:p>
        </w:tc>
        <w:tc>
          <w:tcPr>
            <w:tcW w:w="2141" w:type="dxa"/>
            <w:shd w:val="clear" w:color="auto" w:fill="FFC000"/>
            <w:noWrap/>
            <w:vAlign w:val="center"/>
            <w:hideMark/>
          </w:tcPr>
          <w:p w14:paraId="0F5998F8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676350505066936</w:t>
            </w:r>
          </w:p>
        </w:tc>
        <w:tc>
          <w:tcPr>
            <w:tcW w:w="2141" w:type="dxa"/>
            <w:shd w:val="clear" w:color="auto" w:fill="FFC000"/>
            <w:noWrap/>
            <w:vAlign w:val="center"/>
            <w:hideMark/>
          </w:tcPr>
          <w:p w14:paraId="7B4E2D8B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379480840543881</w:t>
            </w:r>
          </w:p>
        </w:tc>
        <w:tc>
          <w:tcPr>
            <w:tcW w:w="2141" w:type="dxa"/>
            <w:noWrap/>
            <w:vAlign w:val="center"/>
            <w:hideMark/>
          </w:tcPr>
          <w:p w14:paraId="01362A55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986394557823129</w:t>
            </w:r>
          </w:p>
        </w:tc>
        <w:tc>
          <w:tcPr>
            <w:tcW w:w="2141" w:type="dxa"/>
            <w:shd w:val="clear" w:color="auto" w:fill="FFC000"/>
            <w:noWrap/>
            <w:vAlign w:val="center"/>
            <w:hideMark/>
          </w:tcPr>
          <w:p w14:paraId="1602A3AC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438071382276176</w:t>
            </w:r>
          </w:p>
        </w:tc>
        <w:tc>
          <w:tcPr>
            <w:tcW w:w="2141" w:type="dxa"/>
            <w:shd w:val="clear" w:color="auto" w:fill="FFC000"/>
            <w:noWrap/>
            <w:vAlign w:val="center"/>
            <w:hideMark/>
          </w:tcPr>
          <w:p w14:paraId="7E4DB813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287558475404095</w:t>
            </w:r>
          </w:p>
        </w:tc>
        <w:tc>
          <w:tcPr>
            <w:tcW w:w="2141" w:type="dxa"/>
            <w:shd w:val="clear" w:color="auto" w:fill="FFC000"/>
            <w:noWrap/>
            <w:vAlign w:val="center"/>
            <w:hideMark/>
          </w:tcPr>
          <w:p w14:paraId="069BBE42" w14:textId="77777777" w:rsidR="00EF390F" w:rsidRPr="00C11659" w:rsidRDefault="00EF390F" w:rsidP="00654EC7">
            <w:pPr>
              <w:jc w:val="center"/>
              <w:rPr>
                <w:sz w:val="22"/>
                <w:szCs w:val="22"/>
              </w:rPr>
            </w:pPr>
            <w:r w:rsidRPr="00C11659">
              <w:rPr>
                <w:sz w:val="22"/>
                <w:szCs w:val="22"/>
              </w:rPr>
              <w:t>0,0063134332163492</w:t>
            </w:r>
          </w:p>
        </w:tc>
      </w:tr>
      <w:tr w:rsidR="00692378" w:rsidRPr="00C11659" w14:paraId="53B08BBA" w14:textId="77777777" w:rsidTr="00692378">
        <w:trPr>
          <w:trHeight w:val="454"/>
        </w:trPr>
        <w:tc>
          <w:tcPr>
            <w:tcW w:w="1701" w:type="dxa"/>
            <w:vAlign w:val="center"/>
            <w:hideMark/>
          </w:tcPr>
          <w:p w14:paraId="3B4271B1" w14:textId="77777777" w:rsidR="00EF390F" w:rsidRPr="00C11659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C11659">
              <w:rPr>
                <w:b/>
                <w:bCs/>
                <w:sz w:val="22"/>
                <w:szCs w:val="22"/>
              </w:rPr>
              <w:t>Suma udziału</w:t>
            </w:r>
          </w:p>
        </w:tc>
        <w:tc>
          <w:tcPr>
            <w:tcW w:w="2141" w:type="dxa"/>
            <w:noWrap/>
            <w:vAlign w:val="center"/>
            <w:hideMark/>
          </w:tcPr>
          <w:p w14:paraId="7F10638C" w14:textId="77777777" w:rsidR="00EF390F" w:rsidRPr="00C11659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C11659">
              <w:rPr>
                <w:b/>
                <w:bCs/>
                <w:sz w:val="22"/>
                <w:szCs w:val="22"/>
              </w:rPr>
              <w:t>100%</w:t>
            </w:r>
          </w:p>
        </w:tc>
        <w:tc>
          <w:tcPr>
            <w:tcW w:w="2141" w:type="dxa"/>
            <w:noWrap/>
            <w:vAlign w:val="center"/>
            <w:hideMark/>
          </w:tcPr>
          <w:p w14:paraId="32C7E04E" w14:textId="77777777" w:rsidR="00EF390F" w:rsidRPr="00C11659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C11659">
              <w:rPr>
                <w:b/>
                <w:bCs/>
                <w:sz w:val="22"/>
                <w:szCs w:val="22"/>
              </w:rPr>
              <w:t>100%</w:t>
            </w:r>
          </w:p>
        </w:tc>
        <w:tc>
          <w:tcPr>
            <w:tcW w:w="2141" w:type="dxa"/>
            <w:noWrap/>
            <w:vAlign w:val="center"/>
            <w:hideMark/>
          </w:tcPr>
          <w:p w14:paraId="38F4E049" w14:textId="77777777" w:rsidR="00EF390F" w:rsidRPr="00C11659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C11659">
              <w:rPr>
                <w:b/>
                <w:bCs/>
                <w:sz w:val="22"/>
                <w:szCs w:val="22"/>
              </w:rPr>
              <w:t>100%</w:t>
            </w:r>
          </w:p>
        </w:tc>
        <w:tc>
          <w:tcPr>
            <w:tcW w:w="2141" w:type="dxa"/>
            <w:noWrap/>
            <w:vAlign w:val="center"/>
            <w:hideMark/>
          </w:tcPr>
          <w:p w14:paraId="254D2318" w14:textId="77777777" w:rsidR="00EF390F" w:rsidRPr="00C11659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C11659">
              <w:rPr>
                <w:b/>
                <w:bCs/>
                <w:sz w:val="22"/>
                <w:szCs w:val="22"/>
              </w:rPr>
              <w:t>100%</w:t>
            </w:r>
          </w:p>
        </w:tc>
        <w:tc>
          <w:tcPr>
            <w:tcW w:w="2141" w:type="dxa"/>
            <w:noWrap/>
            <w:vAlign w:val="center"/>
            <w:hideMark/>
          </w:tcPr>
          <w:p w14:paraId="1B4809A4" w14:textId="77777777" w:rsidR="00EF390F" w:rsidRPr="00C11659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C11659">
              <w:rPr>
                <w:b/>
                <w:bCs/>
                <w:sz w:val="22"/>
                <w:szCs w:val="22"/>
              </w:rPr>
              <w:t>100%</w:t>
            </w:r>
          </w:p>
        </w:tc>
        <w:tc>
          <w:tcPr>
            <w:tcW w:w="2141" w:type="dxa"/>
            <w:noWrap/>
            <w:vAlign w:val="center"/>
            <w:hideMark/>
          </w:tcPr>
          <w:p w14:paraId="35A69BB7" w14:textId="77777777" w:rsidR="00EF390F" w:rsidRPr="00C11659" w:rsidRDefault="00EF390F" w:rsidP="00654EC7">
            <w:pPr>
              <w:jc w:val="center"/>
              <w:rPr>
                <w:b/>
                <w:bCs/>
                <w:sz w:val="22"/>
                <w:szCs w:val="22"/>
              </w:rPr>
            </w:pPr>
            <w:r w:rsidRPr="00C11659">
              <w:rPr>
                <w:b/>
                <w:bCs/>
                <w:sz w:val="22"/>
                <w:szCs w:val="22"/>
              </w:rPr>
              <w:t>100%</w:t>
            </w:r>
          </w:p>
        </w:tc>
      </w:tr>
    </w:tbl>
    <w:p w14:paraId="45183D7E" w14:textId="4CAF6BF4" w:rsidR="003A7F2D" w:rsidRDefault="003A7F2D" w:rsidP="003A7F2D">
      <w:pPr>
        <w:ind w:right="-285"/>
        <w:jc w:val="right"/>
        <w:rPr>
          <w:szCs w:val="24"/>
        </w:rPr>
      </w:pPr>
    </w:p>
    <w:p w14:paraId="7D14EC61" w14:textId="5BC9CF19" w:rsidR="003A7F2D" w:rsidRPr="00C11659" w:rsidRDefault="006314C2" w:rsidP="006314C2">
      <w:pPr>
        <w:ind w:right="-285"/>
        <w:rPr>
          <w:sz w:val="20"/>
        </w:rPr>
      </w:pPr>
      <w:r w:rsidRPr="0056735E">
        <w:rPr>
          <w:rStyle w:val="Odwoanieprzypisudolnego"/>
          <w:sz w:val="16"/>
          <w:szCs w:val="16"/>
        </w:rPr>
        <w:footnoteRef/>
      </w:r>
      <w:r w:rsidRPr="0056735E">
        <w:rPr>
          <w:sz w:val="16"/>
          <w:szCs w:val="16"/>
        </w:rPr>
        <w:t xml:space="preserve"> Kolorem zielonym oznaczono wartości udziału odpowiednio: Si, Ki, Ui, Bi, Di, Ni (składników podziału subwencji) dla trzech wydziałów z największymi wartościami udziału w ramach Uczelni. Kolorem pomarańczowym oznaczono wartości udziałów dla trzech wydziałów z najniższymi wartościami udziału w Uczelni w ramach danego składnika podziału subwencji</w:t>
      </w:r>
      <w:r w:rsidRPr="00C11659">
        <w:rPr>
          <w:sz w:val="20"/>
        </w:rPr>
        <w:t>.</w:t>
      </w:r>
    </w:p>
    <w:p w14:paraId="401417A8" w14:textId="77777777" w:rsidR="00C11659" w:rsidRDefault="00C11659">
      <w:pPr>
        <w:rPr>
          <w:szCs w:val="24"/>
        </w:rPr>
        <w:sectPr w:rsidR="00C11659" w:rsidSect="001F1D49">
          <w:pgSz w:w="16840" w:h="11907" w:orient="landscape" w:code="9"/>
          <w:pgMar w:top="1418" w:right="2835" w:bottom="851" w:left="1134" w:header="709" w:footer="709" w:gutter="0"/>
          <w:cols w:space="708"/>
          <w:docGrid w:linePitch="326"/>
        </w:sectPr>
      </w:pPr>
    </w:p>
    <w:p w14:paraId="3FC8C532" w14:textId="007F0B0F" w:rsidR="0070487D" w:rsidRPr="00880CA4" w:rsidRDefault="0070487D" w:rsidP="0070487D">
      <w:pPr>
        <w:ind w:right="-285"/>
        <w:jc w:val="right"/>
        <w:rPr>
          <w:szCs w:val="24"/>
        </w:rPr>
      </w:pPr>
      <w:r w:rsidRPr="00880CA4">
        <w:rPr>
          <w:szCs w:val="24"/>
        </w:rPr>
        <w:lastRenderedPageBreak/>
        <w:t>Załącznik nr 2</w:t>
      </w:r>
    </w:p>
    <w:p w14:paraId="1441D2D4" w14:textId="42EA36B9" w:rsidR="0070487D" w:rsidRPr="00880CA4" w:rsidRDefault="0070487D" w:rsidP="0070487D">
      <w:pPr>
        <w:spacing w:after="240"/>
        <w:ind w:right="-285"/>
        <w:jc w:val="right"/>
        <w:rPr>
          <w:szCs w:val="24"/>
        </w:rPr>
      </w:pPr>
      <w:r w:rsidRPr="00880CA4">
        <w:rPr>
          <w:szCs w:val="24"/>
        </w:rPr>
        <w:t xml:space="preserve">do zarządzenia nr </w:t>
      </w:r>
      <w:r w:rsidR="00C11659">
        <w:rPr>
          <w:szCs w:val="24"/>
        </w:rPr>
        <w:t>81</w:t>
      </w:r>
      <w:r w:rsidRPr="00880CA4">
        <w:rPr>
          <w:szCs w:val="24"/>
        </w:rPr>
        <w:t xml:space="preserve"> Rektora ZUT z dnia </w:t>
      </w:r>
      <w:r w:rsidR="003E305C">
        <w:rPr>
          <w:szCs w:val="24"/>
        </w:rPr>
        <w:t>1</w:t>
      </w:r>
      <w:r w:rsidR="00E5525D">
        <w:rPr>
          <w:szCs w:val="24"/>
        </w:rPr>
        <w:t>3</w:t>
      </w:r>
      <w:r w:rsidRPr="00880CA4">
        <w:rPr>
          <w:szCs w:val="24"/>
        </w:rPr>
        <w:t xml:space="preserve"> </w:t>
      </w:r>
      <w:r w:rsidR="00F266E0" w:rsidRPr="00880CA4">
        <w:rPr>
          <w:szCs w:val="24"/>
        </w:rPr>
        <w:t>li</w:t>
      </w:r>
      <w:r w:rsidR="003E305C">
        <w:rPr>
          <w:szCs w:val="24"/>
        </w:rPr>
        <w:t>pca</w:t>
      </w:r>
      <w:r w:rsidRPr="00880CA4">
        <w:rPr>
          <w:szCs w:val="24"/>
        </w:rPr>
        <w:t xml:space="preserve"> 202</w:t>
      </w:r>
      <w:r w:rsidR="003E305C">
        <w:rPr>
          <w:szCs w:val="24"/>
        </w:rPr>
        <w:t>3</w:t>
      </w:r>
      <w:r w:rsidRPr="00880CA4">
        <w:rPr>
          <w:szCs w:val="24"/>
        </w:rPr>
        <w:t xml:space="preserve"> r.</w:t>
      </w:r>
    </w:p>
    <w:p w14:paraId="3C41C351" w14:textId="2BC64FF0" w:rsidR="0070487D" w:rsidRPr="00880CA4" w:rsidRDefault="0070487D" w:rsidP="00DB2991">
      <w:pPr>
        <w:pStyle w:val="Nagwek1"/>
        <w:spacing w:before="240"/>
        <w:rPr>
          <w:szCs w:val="24"/>
        </w:rPr>
      </w:pPr>
      <w:bookmarkStart w:id="9" w:name="RANGE!A1:E72"/>
      <w:r w:rsidRPr="00880CA4">
        <w:rPr>
          <w:szCs w:val="24"/>
        </w:rPr>
        <w:t xml:space="preserve">Podział subwencji </w:t>
      </w:r>
      <w:bookmarkStart w:id="10" w:name="_Hlk23164020"/>
      <w:r w:rsidRPr="00880CA4">
        <w:rPr>
          <w:szCs w:val="24"/>
        </w:rPr>
        <w:t xml:space="preserve">na utrzymanie i rozwój potencjału </w:t>
      </w:r>
      <w:r w:rsidRPr="00880CA4">
        <w:rPr>
          <w:szCs w:val="24"/>
        </w:rPr>
        <w:br/>
        <w:t>dydaktycznego i badawczego</w:t>
      </w:r>
      <w:bookmarkEnd w:id="9"/>
      <w:bookmarkEnd w:id="10"/>
      <w:r w:rsidRPr="00880CA4">
        <w:rPr>
          <w:szCs w:val="24"/>
        </w:rPr>
        <w:t xml:space="preserve"> w roku 202</w:t>
      </w:r>
      <w:r w:rsidR="003E305C">
        <w:rPr>
          <w:szCs w:val="24"/>
        </w:rPr>
        <w:t>3</w:t>
      </w:r>
    </w:p>
    <w:tbl>
      <w:tblPr>
        <w:tblStyle w:val="Tabela-Siatka"/>
        <w:tblW w:w="14561" w:type="dxa"/>
        <w:tblLook w:val="04A0" w:firstRow="1" w:lastRow="0" w:firstColumn="1" w:lastColumn="0" w:noHBand="0" w:noVBand="1"/>
      </w:tblPr>
      <w:tblGrid>
        <w:gridCol w:w="562"/>
        <w:gridCol w:w="709"/>
        <w:gridCol w:w="6804"/>
        <w:gridCol w:w="2655"/>
        <w:gridCol w:w="3831"/>
      </w:tblGrid>
      <w:tr w:rsidR="00AE2065" w:rsidRPr="002A49EC" w14:paraId="5DC0B34D" w14:textId="77777777" w:rsidTr="1FB05249">
        <w:trPr>
          <w:trHeight w:val="315"/>
        </w:trPr>
        <w:tc>
          <w:tcPr>
            <w:tcW w:w="562" w:type="dxa"/>
            <w:hideMark/>
          </w:tcPr>
          <w:p w14:paraId="414153FB" w14:textId="005BED64" w:rsidR="00AE2065" w:rsidRPr="002A49EC" w:rsidRDefault="00AE2065" w:rsidP="00AE2065">
            <w:pPr>
              <w:jc w:val="center"/>
              <w:rPr>
                <w:b/>
                <w:bCs/>
                <w:sz w:val="20"/>
              </w:rPr>
            </w:pPr>
          </w:p>
        </w:tc>
        <w:tc>
          <w:tcPr>
            <w:tcW w:w="13999" w:type="dxa"/>
            <w:gridSpan w:val="4"/>
            <w:hideMark/>
          </w:tcPr>
          <w:p w14:paraId="023F9EEE" w14:textId="77777777" w:rsidR="00AE2065" w:rsidRPr="002A49EC" w:rsidRDefault="00AE2065" w:rsidP="00AE2065">
            <w:pPr>
              <w:rPr>
                <w:b/>
                <w:bCs/>
                <w:sz w:val="20"/>
              </w:rPr>
            </w:pPr>
            <w:r w:rsidRPr="002A49EC">
              <w:rPr>
                <w:b/>
                <w:bCs/>
                <w:sz w:val="20"/>
              </w:rPr>
              <w:t xml:space="preserve">Podział części </w:t>
            </w:r>
            <w:r w:rsidRPr="002A49EC">
              <w:rPr>
                <w:b/>
                <w:bCs/>
                <w:i/>
                <w:iCs/>
                <w:sz w:val="20"/>
              </w:rPr>
              <w:t>S</w:t>
            </w:r>
            <w:r w:rsidRPr="002A49EC">
              <w:rPr>
                <w:b/>
                <w:bCs/>
                <w:i/>
                <w:iCs/>
                <w:sz w:val="20"/>
                <w:vertAlign w:val="subscript"/>
              </w:rPr>
              <w:t>C</w:t>
            </w:r>
            <w:r w:rsidRPr="002A49EC">
              <w:rPr>
                <w:b/>
                <w:bCs/>
                <w:sz w:val="20"/>
              </w:rPr>
              <w:t xml:space="preserve"> na realizację centralnych zadań celowych ZUT</w:t>
            </w:r>
          </w:p>
        </w:tc>
      </w:tr>
      <w:tr w:rsidR="002B48E9" w:rsidRPr="002A49EC" w14:paraId="38DF46F9" w14:textId="77777777" w:rsidTr="001B6316">
        <w:trPr>
          <w:trHeight w:val="1159"/>
        </w:trPr>
        <w:tc>
          <w:tcPr>
            <w:tcW w:w="562" w:type="dxa"/>
            <w:textDirection w:val="tbRl"/>
            <w:vAlign w:val="center"/>
            <w:hideMark/>
          </w:tcPr>
          <w:p w14:paraId="44AB7C92" w14:textId="77777777" w:rsidR="002B48E9" w:rsidRPr="002A49EC" w:rsidRDefault="002B48E9" w:rsidP="00AE2065">
            <w:pPr>
              <w:jc w:val="center"/>
              <w:rPr>
                <w:b/>
                <w:bCs/>
                <w:sz w:val="20"/>
              </w:rPr>
            </w:pPr>
            <w:r w:rsidRPr="002A49EC">
              <w:rPr>
                <w:b/>
                <w:bCs/>
                <w:sz w:val="20"/>
              </w:rPr>
              <w:t>Grupa</w:t>
            </w:r>
          </w:p>
        </w:tc>
        <w:tc>
          <w:tcPr>
            <w:tcW w:w="709" w:type="dxa"/>
            <w:textDirection w:val="tbRl"/>
            <w:vAlign w:val="center"/>
            <w:hideMark/>
          </w:tcPr>
          <w:p w14:paraId="01D6D797" w14:textId="77777777" w:rsidR="002B48E9" w:rsidRPr="002A49EC" w:rsidRDefault="002B48E9" w:rsidP="00AE2065">
            <w:pPr>
              <w:jc w:val="center"/>
              <w:rPr>
                <w:b/>
                <w:bCs/>
                <w:sz w:val="20"/>
              </w:rPr>
            </w:pPr>
            <w:r w:rsidRPr="002A49EC">
              <w:rPr>
                <w:b/>
                <w:bCs/>
                <w:sz w:val="20"/>
              </w:rPr>
              <w:t>Podgrupa</w:t>
            </w:r>
          </w:p>
        </w:tc>
        <w:tc>
          <w:tcPr>
            <w:tcW w:w="6804" w:type="dxa"/>
            <w:vAlign w:val="center"/>
            <w:hideMark/>
          </w:tcPr>
          <w:p w14:paraId="2A197A92" w14:textId="77777777" w:rsidR="002B48E9" w:rsidRPr="002A49EC" w:rsidRDefault="002B48E9" w:rsidP="00AE2065">
            <w:pPr>
              <w:jc w:val="center"/>
              <w:rPr>
                <w:b/>
                <w:bCs/>
                <w:sz w:val="20"/>
              </w:rPr>
            </w:pPr>
            <w:r w:rsidRPr="002A49EC">
              <w:rPr>
                <w:b/>
                <w:bCs/>
                <w:sz w:val="20"/>
              </w:rPr>
              <w:t>Zadanie</w:t>
            </w:r>
          </w:p>
        </w:tc>
        <w:tc>
          <w:tcPr>
            <w:tcW w:w="2655" w:type="dxa"/>
            <w:vAlign w:val="center"/>
            <w:hideMark/>
          </w:tcPr>
          <w:p w14:paraId="2E800E28" w14:textId="41FFE435" w:rsidR="002B48E9" w:rsidRPr="002A49EC" w:rsidRDefault="002B48E9" w:rsidP="00AE2065">
            <w:pPr>
              <w:jc w:val="center"/>
              <w:rPr>
                <w:b/>
                <w:bCs/>
                <w:sz w:val="20"/>
              </w:rPr>
            </w:pPr>
            <w:r w:rsidRPr="002A49EC">
              <w:rPr>
                <w:b/>
                <w:bCs/>
                <w:sz w:val="20"/>
              </w:rPr>
              <w:t xml:space="preserve">Wartość planowana </w:t>
            </w:r>
            <w:r w:rsidRPr="002A49EC">
              <w:rPr>
                <w:b/>
                <w:bCs/>
                <w:sz w:val="20"/>
              </w:rPr>
              <w:br/>
              <w:t xml:space="preserve">na 2023 r. </w:t>
            </w:r>
            <w:r>
              <w:rPr>
                <w:b/>
                <w:bCs/>
                <w:sz w:val="20"/>
              </w:rPr>
              <w:br/>
            </w:r>
            <w:r w:rsidRPr="002A49EC">
              <w:rPr>
                <w:b/>
                <w:bCs/>
                <w:sz w:val="20"/>
              </w:rPr>
              <w:t>(zł)</w:t>
            </w:r>
          </w:p>
        </w:tc>
        <w:tc>
          <w:tcPr>
            <w:tcW w:w="3831" w:type="dxa"/>
            <w:vAlign w:val="center"/>
            <w:hideMark/>
          </w:tcPr>
          <w:p w14:paraId="01ABDA38" w14:textId="77777777" w:rsidR="002B48E9" w:rsidRPr="002A49EC" w:rsidRDefault="002B48E9" w:rsidP="00AE2065">
            <w:pPr>
              <w:jc w:val="center"/>
              <w:rPr>
                <w:b/>
                <w:bCs/>
                <w:sz w:val="20"/>
              </w:rPr>
            </w:pPr>
            <w:r w:rsidRPr="002A49EC">
              <w:rPr>
                <w:b/>
                <w:bCs/>
                <w:sz w:val="20"/>
              </w:rPr>
              <w:t>Uwagi</w:t>
            </w:r>
          </w:p>
        </w:tc>
      </w:tr>
      <w:tr w:rsidR="00AE2065" w:rsidRPr="002A49EC" w14:paraId="7C83B9A8" w14:textId="77777777" w:rsidTr="1FB05249">
        <w:trPr>
          <w:trHeight w:val="56"/>
        </w:trPr>
        <w:tc>
          <w:tcPr>
            <w:tcW w:w="562" w:type="dxa"/>
            <w:hideMark/>
          </w:tcPr>
          <w:p w14:paraId="255A7AB4" w14:textId="77777777" w:rsidR="00AE2065" w:rsidRPr="002A49EC" w:rsidRDefault="00AE2065" w:rsidP="00AE2065">
            <w:pPr>
              <w:jc w:val="center"/>
              <w:rPr>
                <w:i/>
                <w:iCs/>
                <w:sz w:val="18"/>
                <w:szCs w:val="18"/>
              </w:rPr>
            </w:pPr>
            <w:r w:rsidRPr="002A49EC">
              <w:rPr>
                <w:i/>
                <w:iCs/>
                <w:sz w:val="18"/>
                <w:szCs w:val="18"/>
              </w:rPr>
              <w:t>1</w:t>
            </w:r>
          </w:p>
        </w:tc>
        <w:tc>
          <w:tcPr>
            <w:tcW w:w="709" w:type="dxa"/>
            <w:hideMark/>
          </w:tcPr>
          <w:p w14:paraId="1B221E7D" w14:textId="77777777" w:rsidR="00AE2065" w:rsidRPr="002A49EC" w:rsidRDefault="00AE2065" w:rsidP="00AE2065">
            <w:pPr>
              <w:rPr>
                <w:i/>
                <w:iCs/>
                <w:sz w:val="18"/>
                <w:szCs w:val="18"/>
              </w:rPr>
            </w:pPr>
            <w:r w:rsidRPr="002A49EC">
              <w:rPr>
                <w:i/>
                <w:iCs/>
                <w:sz w:val="18"/>
                <w:szCs w:val="18"/>
              </w:rPr>
              <w:t>2</w:t>
            </w:r>
          </w:p>
        </w:tc>
        <w:tc>
          <w:tcPr>
            <w:tcW w:w="6804" w:type="dxa"/>
            <w:hideMark/>
          </w:tcPr>
          <w:p w14:paraId="06F865C0" w14:textId="77777777" w:rsidR="00AE2065" w:rsidRPr="002A49EC" w:rsidRDefault="00AE2065" w:rsidP="00AE2065">
            <w:pPr>
              <w:rPr>
                <w:i/>
                <w:iCs/>
                <w:sz w:val="18"/>
                <w:szCs w:val="18"/>
              </w:rPr>
            </w:pPr>
            <w:r w:rsidRPr="002A49EC">
              <w:rPr>
                <w:i/>
                <w:iCs/>
                <w:sz w:val="18"/>
                <w:szCs w:val="18"/>
              </w:rPr>
              <w:t>3</w:t>
            </w:r>
          </w:p>
        </w:tc>
        <w:tc>
          <w:tcPr>
            <w:tcW w:w="2655" w:type="dxa"/>
            <w:hideMark/>
          </w:tcPr>
          <w:p w14:paraId="02641D0B" w14:textId="77777777" w:rsidR="00AE2065" w:rsidRPr="002A49EC" w:rsidRDefault="00AE2065" w:rsidP="00AE2065">
            <w:pPr>
              <w:jc w:val="center"/>
              <w:rPr>
                <w:i/>
                <w:iCs/>
                <w:sz w:val="18"/>
                <w:szCs w:val="18"/>
              </w:rPr>
            </w:pPr>
            <w:r w:rsidRPr="002A49EC">
              <w:rPr>
                <w:i/>
                <w:iCs/>
                <w:sz w:val="18"/>
                <w:szCs w:val="18"/>
              </w:rPr>
              <w:t>4</w:t>
            </w:r>
          </w:p>
        </w:tc>
        <w:tc>
          <w:tcPr>
            <w:tcW w:w="3831" w:type="dxa"/>
            <w:hideMark/>
          </w:tcPr>
          <w:p w14:paraId="55BADB81" w14:textId="77777777" w:rsidR="00AE2065" w:rsidRPr="002A49EC" w:rsidRDefault="00AE2065" w:rsidP="005D07CA">
            <w:pPr>
              <w:jc w:val="center"/>
              <w:rPr>
                <w:i/>
                <w:iCs/>
                <w:sz w:val="18"/>
                <w:szCs w:val="18"/>
              </w:rPr>
            </w:pPr>
            <w:r w:rsidRPr="002A49EC">
              <w:rPr>
                <w:i/>
                <w:iCs/>
                <w:sz w:val="18"/>
                <w:szCs w:val="18"/>
              </w:rPr>
              <w:t>5</w:t>
            </w:r>
          </w:p>
        </w:tc>
      </w:tr>
      <w:tr w:rsidR="00AE2065" w:rsidRPr="002A49EC" w14:paraId="37973E2F" w14:textId="77777777" w:rsidTr="005435D5">
        <w:trPr>
          <w:trHeight w:val="315"/>
        </w:trPr>
        <w:tc>
          <w:tcPr>
            <w:tcW w:w="562" w:type="dxa"/>
            <w:vAlign w:val="center"/>
            <w:hideMark/>
          </w:tcPr>
          <w:p w14:paraId="6476520C" w14:textId="77777777" w:rsidR="00AE2065" w:rsidRPr="002A49EC" w:rsidRDefault="00AE2065" w:rsidP="005435D5">
            <w:pPr>
              <w:jc w:val="center"/>
              <w:rPr>
                <w:b/>
                <w:bCs/>
                <w:sz w:val="20"/>
              </w:rPr>
            </w:pPr>
            <w:r w:rsidRPr="002A49EC">
              <w:rPr>
                <w:b/>
                <w:bCs/>
                <w:sz w:val="20"/>
              </w:rPr>
              <w:t>I</w:t>
            </w:r>
          </w:p>
        </w:tc>
        <w:tc>
          <w:tcPr>
            <w:tcW w:w="7513" w:type="dxa"/>
            <w:gridSpan w:val="2"/>
            <w:vAlign w:val="center"/>
            <w:hideMark/>
          </w:tcPr>
          <w:p w14:paraId="2A36857B" w14:textId="77777777" w:rsidR="00AE2065" w:rsidRPr="002A49EC" w:rsidRDefault="00AE2065" w:rsidP="005435D5">
            <w:pPr>
              <w:jc w:val="center"/>
              <w:rPr>
                <w:b/>
                <w:bCs/>
                <w:sz w:val="20"/>
              </w:rPr>
            </w:pPr>
            <w:r w:rsidRPr="002A49EC">
              <w:rPr>
                <w:b/>
                <w:bCs/>
                <w:sz w:val="20"/>
              </w:rPr>
              <w:t xml:space="preserve">Subwencja </w:t>
            </w:r>
            <w:r w:rsidRPr="002A49EC">
              <w:rPr>
                <w:b/>
                <w:bCs/>
                <w:i/>
                <w:iCs/>
                <w:sz w:val="20"/>
              </w:rPr>
              <w:t>S</w:t>
            </w:r>
            <w:r w:rsidRPr="002A49EC">
              <w:rPr>
                <w:b/>
                <w:bCs/>
                <w:i/>
                <w:iCs/>
                <w:sz w:val="20"/>
                <w:vertAlign w:val="subscript"/>
              </w:rPr>
              <w:t>C</w:t>
            </w:r>
            <w:r w:rsidRPr="002A49EC">
              <w:rPr>
                <w:b/>
                <w:bCs/>
                <w:sz w:val="20"/>
              </w:rPr>
              <w:t xml:space="preserve"> łącznie</w:t>
            </w:r>
          </w:p>
        </w:tc>
        <w:tc>
          <w:tcPr>
            <w:tcW w:w="2655" w:type="dxa"/>
            <w:vAlign w:val="center"/>
            <w:hideMark/>
          </w:tcPr>
          <w:p w14:paraId="08AB8179" w14:textId="73B0E178" w:rsidR="001A6FBD" w:rsidRPr="002A49EC" w:rsidRDefault="001A6FBD" w:rsidP="005435D5">
            <w:pPr>
              <w:jc w:val="center"/>
              <w:rPr>
                <w:b/>
                <w:bCs/>
                <w:sz w:val="20"/>
              </w:rPr>
            </w:pPr>
            <w:r w:rsidRPr="002A49EC">
              <w:rPr>
                <w:b/>
                <w:bCs/>
                <w:sz w:val="20"/>
              </w:rPr>
              <w:t>16</w:t>
            </w:r>
            <w:r w:rsidR="002C3D73" w:rsidRPr="002A49EC">
              <w:rPr>
                <w:b/>
                <w:bCs/>
                <w:sz w:val="20"/>
              </w:rPr>
              <w:t> 816 248</w:t>
            </w:r>
          </w:p>
        </w:tc>
        <w:tc>
          <w:tcPr>
            <w:tcW w:w="3831" w:type="dxa"/>
            <w:hideMark/>
          </w:tcPr>
          <w:p w14:paraId="3692C4DE" w14:textId="77777777" w:rsidR="00AE2065" w:rsidRPr="002A49EC" w:rsidRDefault="00AE2065">
            <w:pPr>
              <w:rPr>
                <w:b/>
                <w:bCs/>
                <w:sz w:val="20"/>
              </w:rPr>
            </w:pPr>
            <w:r w:rsidRPr="002A49EC">
              <w:rPr>
                <w:b/>
                <w:bCs/>
                <w:sz w:val="20"/>
              </w:rPr>
              <w:t> </w:t>
            </w:r>
          </w:p>
        </w:tc>
      </w:tr>
      <w:tr w:rsidR="00AE2065" w:rsidRPr="002A49EC" w14:paraId="26E2865C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40395A21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</w:t>
            </w:r>
          </w:p>
        </w:tc>
        <w:tc>
          <w:tcPr>
            <w:tcW w:w="709" w:type="dxa"/>
            <w:vAlign w:val="center"/>
            <w:hideMark/>
          </w:tcPr>
          <w:p w14:paraId="734381A5" w14:textId="6EF73ED5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7FD19917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Wydzielone środki Rektora</w:t>
            </w:r>
          </w:p>
        </w:tc>
        <w:tc>
          <w:tcPr>
            <w:tcW w:w="2655" w:type="dxa"/>
            <w:vAlign w:val="center"/>
            <w:hideMark/>
          </w:tcPr>
          <w:p w14:paraId="26EAF4D4" w14:textId="392DBF60" w:rsidR="00AE2065" w:rsidRPr="002A49EC" w:rsidRDefault="002C3D73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80 </w:t>
            </w:r>
            <w:r w:rsidR="00AE2065"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1EBF2B08" w14:textId="57110432" w:rsidR="00AE2065" w:rsidRPr="002A49EC" w:rsidRDefault="00435CE1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S</w:t>
            </w:r>
            <w:r w:rsidR="00AE2065" w:rsidRPr="002A49EC">
              <w:rPr>
                <w:sz w:val="18"/>
                <w:szCs w:val="18"/>
              </w:rPr>
              <w:t>kładki płacone przez uczelnię jako instytucję z</w:t>
            </w:r>
            <w:r w:rsidR="00240540" w:rsidRPr="002A49EC">
              <w:rPr>
                <w:sz w:val="18"/>
                <w:szCs w:val="18"/>
              </w:rPr>
              <w:t> </w:t>
            </w:r>
            <w:r w:rsidR="00AE2065" w:rsidRPr="002A49EC">
              <w:rPr>
                <w:sz w:val="18"/>
                <w:szCs w:val="18"/>
              </w:rPr>
              <w:t>tytułu przynależności do organizacji i stowarzyszeń, itp.</w:t>
            </w:r>
          </w:p>
        </w:tc>
      </w:tr>
      <w:tr w:rsidR="00AE2065" w:rsidRPr="002A49EC" w14:paraId="284970D3" w14:textId="77777777" w:rsidTr="005435D5">
        <w:trPr>
          <w:trHeight w:val="274"/>
        </w:trPr>
        <w:tc>
          <w:tcPr>
            <w:tcW w:w="562" w:type="dxa"/>
            <w:vAlign w:val="center"/>
            <w:hideMark/>
          </w:tcPr>
          <w:p w14:paraId="5B493097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</w:t>
            </w:r>
          </w:p>
        </w:tc>
        <w:tc>
          <w:tcPr>
            <w:tcW w:w="709" w:type="dxa"/>
            <w:vAlign w:val="center"/>
            <w:hideMark/>
          </w:tcPr>
          <w:p w14:paraId="21DA0166" w14:textId="1E326406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43747926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Rezerwa Rektora</w:t>
            </w:r>
          </w:p>
        </w:tc>
        <w:tc>
          <w:tcPr>
            <w:tcW w:w="2655" w:type="dxa"/>
            <w:vAlign w:val="center"/>
            <w:hideMark/>
          </w:tcPr>
          <w:p w14:paraId="66589180" w14:textId="28AF9A80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5</w:t>
            </w:r>
            <w:r w:rsidR="002C3D73" w:rsidRPr="002A49EC">
              <w:rPr>
                <w:sz w:val="20"/>
              </w:rPr>
              <w:t> </w:t>
            </w:r>
            <w:r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6ED2CE83" w14:textId="68173E5E" w:rsidR="00AE2065" w:rsidRPr="002A49EC" w:rsidRDefault="00435CE1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N</w:t>
            </w:r>
            <w:r w:rsidR="00AE2065" w:rsidRPr="002A49EC">
              <w:rPr>
                <w:sz w:val="18"/>
                <w:szCs w:val="18"/>
              </w:rPr>
              <w:t>a nieprzewidziane wydatki związane z funkcjo</w:t>
            </w:r>
            <w:r w:rsidR="00240540" w:rsidRPr="002A49EC">
              <w:rPr>
                <w:sz w:val="18"/>
                <w:szCs w:val="18"/>
              </w:rPr>
              <w:softHyphen/>
            </w:r>
            <w:r w:rsidR="00AE2065" w:rsidRPr="002A49EC">
              <w:rPr>
                <w:sz w:val="18"/>
                <w:szCs w:val="18"/>
              </w:rPr>
              <w:t>nowaniem ZUT, w tym koszty (wydatki) nadzwy</w:t>
            </w:r>
            <w:r w:rsidR="00240540" w:rsidRPr="002A49EC">
              <w:rPr>
                <w:sz w:val="18"/>
                <w:szCs w:val="18"/>
              </w:rPr>
              <w:softHyphen/>
            </w:r>
            <w:r w:rsidR="00AE2065" w:rsidRPr="002A49EC">
              <w:rPr>
                <w:sz w:val="18"/>
                <w:szCs w:val="18"/>
              </w:rPr>
              <w:t>czajne BHP, likwidacji mienia, itp.</w:t>
            </w:r>
          </w:p>
        </w:tc>
      </w:tr>
      <w:tr w:rsidR="00AE2065" w:rsidRPr="002A49EC" w14:paraId="1557AC48" w14:textId="77777777" w:rsidTr="005435D5">
        <w:trPr>
          <w:trHeight w:val="315"/>
        </w:trPr>
        <w:tc>
          <w:tcPr>
            <w:tcW w:w="562" w:type="dxa"/>
            <w:vAlign w:val="center"/>
            <w:hideMark/>
          </w:tcPr>
          <w:p w14:paraId="247A2499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3</w:t>
            </w:r>
          </w:p>
        </w:tc>
        <w:tc>
          <w:tcPr>
            <w:tcW w:w="709" w:type="dxa"/>
            <w:vAlign w:val="center"/>
            <w:hideMark/>
          </w:tcPr>
          <w:p w14:paraId="7CDAC22B" w14:textId="0E33EA5D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6F57DB7D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Wydzielone środki kwestora</w:t>
            </w:r>
          </w:p>
        </w:tc>
        <w:tc>
          <w:tcPr>
            <w:tcW w:w="2655" w:type="dxa"/>
            <w:vAlign w:val="center"/>
            <w:hideMark/>
          </w:tcPr>
          <w:p w14:paraId="188C2B98" w14:textId="33BDEA6F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5</w:t>
            </w:r>
            <w:r w:rsidR="002C3D73" w:rsidRPr="002A49EC">
              <w:rPr>
                <w:sz w:val="20"/>
              </w:rPr>
              <w:t> </w:t>
            </w:r>
            <w:r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54713052" w14:textId="1983B0B0" w:rsidR="00AE2065" w:rsidRPr="002A49EC" w:rsidRDefault="00435CE1" w:rsidP="002C3D73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N</w:t>
            </w:r>
            <w:r w:rsidR="26A29EE6" w:rsidRPr="002A49EC">
              <w:rPr>
                <w:sz w:val="18"/>
                <w:szCs w:val="18"/>
              </w:rPr>
              <w:t xml:space="preserve">a pokrycie kosztów delegacji oraz szkoleń specjalistycznych związanych z obszarem działania </w:t>
            </w:r>
            <w:r w:rsidR="6A3722E6" w:rsidRPr="002A49EC">
              <w:rPr>
                <w:sz w:val="18"/>
                <w:szCs w:val="18"/>
              </w:rPr>
              <w:t>k</w:t>
            </w:r>
            <w:r w:rsidR="26A29EE6" w:rsidRPr="002A49EC">
              <w:rPr>
                <w:sz w:val="18"/>
                <w:szCs w:val="18"/>
              </w:rPr>
              <w:t>westora.</w:t>
            </w:r>
          </w:p>
        </w:tc>
      </w:tr>
      <w:tr w:rsidR="00AE2065" w:rsidRPr="002A49EC" w14:paraId="15A335CA" w14:textId="77777777" w:rsidTr="005435D5">
        <w:trPr>
          <w:trHeight w:val="315"/>
        </w:trPr>
        <w:tc>
          <w:tcPr>
            <w:tcW w:w="562" w:type="dxa"/>
            <w:vAlign w:val="center"/>
            <w:hideMark/>
          </w:tcPr>
          <w:p w14:paraId="5F790E9C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4</w:t>
            </w:r>
          </w:p>
        </w:tc>
        <w:tc>
          <w:tcPr>
            <w:tcW w:w="709" w:type="dxa"/>
            <w:vAlign w:val="center"/>
            <w:hideMark/>
          </w:tcPr>
          <w:p w14:paraId="42326950" w14:textId="78B29D64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22FEF875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Wydzielone środki prorektora ds. nauki</w:t>
            </w:r>
          </w:p>
        </w:tc>
        <w:tc>
          <w:tcPr>
            <w:tcW w:w="2655" w:type="dxa"/>
            <w:vAlign w:val="center"/>
            <w:hideMark/>
          </w:tcPr>
          <w:p w14:paraId="2A8E648A" w14:textId="23555B7E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</w:t>
            </w:r>
            <w:r w:rsidR="002C3D73" w:rsidRPr="002A49EC">
              <w:rPr>
                <w:sz w:val="20"/>
              </w:rPr>
              <w:t>2 </w:t>
            </w:r>
            <w:r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33B3D947" w14:textId="0B36638F" w:rsidR="00AE2065" w:rsidRPr="002A49EC" w:rsidRDefault="002E3C99" w:rsidP="1FB05249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Na pokrycie kosztów delegacji oraz szkoleń specjalistycznych związanych z obszarem działania prorektora.</w:t>
            </w:r>
          </w:p>
        </w:tc>
      </w:tr>
      <w:tr w:rsidR="00AE2065" w:rsidRPr="002A49EC" w14:paraId="67DEBE99" w14:textId="77777777" w:rsidTr="005435D5">
        <w:trPr>
          <w:trHeight w:val="439"/>
        </w:trPr>
        <w:tc>
          <w:tcPr>
            <w:tcW w:w="562" w:type="dxa"/>
            <w:vAlign w:val="center"/>
            <w:hideMark/>
          </w:tcPr>
          <w:p w14:paraId="31533451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5</w:t>
            </w:r>
          </w:p>
        </w:tc>
        <w:tc>
          <w:tcPr>
            <w:tcW w:w="709" w:type="dxa"/>
            <w:vAlign w:val="center"/>
            <w:hideMark/>
          </w:tcPr>
          <w:p w14:paraId="600AC82A" w14:textId="774CFA96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18ADCAB4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Wydzielone środki prorektora ds. kształcenia</w:t>
            </w:r>
          </w:p>
        </w:tc>
        <w:tc>
          <w:tcPr>
            <w:tcW w:w="2655" w:type="dxa"/>
            <w:vAlign w:val="center"/>
            <w:hideMark/>
          </w:tcPr>
          <w:p w14:paraId="5E460DE4" w14:textId="4E5C6BDA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7</w:t>
            </w:r>
            <w:r w:rsidR="002C3D73" w:rsidRPr="002A49EC">
              <w:rPr>
                <w:sz w:val="20"/>
              </w:rPr>
              <w:t> </w:t>
            </w:r>
            <w:r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408FCE00" w14:textId="6E4EF9E1" w:rsidR="00AE2065" w:rsidRPr="002A49EC" w:rsidRDefault="002E3C99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N</w:t>
            </w:r>
            <w:r w:rsidR="003D7647" w:rsidRPr="002A49EC">
              <w:rPr>
                <w:sz w:val="18"/>
                <w:szCs w:val="18"/>
              </w:rPr>
              <w:t>a pokrycie kosztów związanych z bieżącą działalnością prorektora ds. kształcenia</w:t>
            </w:r>
            <w:r w:rsidRPr="002A49EC">
              <w:rPr>
                <w:sz w:val="18"/>
                <w:szCs w:val="18"/>
              </w:rPr>
              <w:t xml:space="preserve">; </w:t>
            </w:r>
            <w:r w:rsidR="00AE2065" w:rsidRPr="002A49EC">
              <w:rPr>
                <w:sz w:val="18"/>
                <w:szCs w:val="18"/>
              </w:rPr>
              <w:t>wsparcie działalności dydaktycznej, badawczej, kulturalnej doktorantów na zadania wnioskowane</w:t>
            </w:r>
            <w:r w:rsidR="00122905" w:rsidRPr="002A49EC">
              <w:rPr>
                <w:sz w:val="18"/>
                <w:szCs w:val="18"/>
              </w:rPr>
              <w:t xml:space="preserve">; </w:t>
            </w:r>
            <w:r w:rsidR="00AE2065" w:rsidRPr="002A49EC">
              <w:rPr>
                <w:sz w:val="18"/>
                <w:szCs w:val="18"/>
              </w:rPr>
              <w:t>uruchomienie nowych inicjatyw dydaktycznych w zakresie systemu jakości kształcenia</w:t>
            </w:r>
            <w:r w:rsidRPr="002A49EC">
              <w:rPr>
                <w:sz w:val="18"/>
                <w:szCs w:val="18"/>
              </w:rPr>
              <w:t>.</w:t>
            </w:r>
          </w:p>
        </w:tc>
      </w:tr>
      <w:tr w:rsidR="00AE2065" w:rsidRPr="002A49EC" w14:paraId="251BC2AC" w14:textId="77777777" w:rsidTr="005435D5">
        <w:trPr>
          <w:trHeight w:val="315"/>
        </w:trPr>
        <w:tc>
          <w:tcPr>
            <w:tcW w:w="562" w:type="dxa"/>
            <w:vAlign w:val="center"/>
            <w:hideMark/>
          </w:tcPr>
          <w:p w14:paraId="6742E34C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6</w:t>
            </w:r>
          </w:p>
        </w:tc>
        <w:tc>
          <w:tcPr>
            <w:tcW w:w="709" w:type="dxa"/>
            <w:vAlign w:val="center"/>
            <w:hideMark/>
          </w:tcPr>
          <w:p w14:paraId="0C16D426" w14:textId="5F365708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62D55ABE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Wydzielone środki prorektora ds. studenckich</w:t>
            </w:r>
          </w:p>
        </w:tc>
        <w:tc>
          <w:tcPr>
            <w:tcW w:w="2655" w:type="dxa"/>
            <w:vAlign w:val="center"/>
            <w:hideMark/>
          </w:tcPr>
          <w:p w14:paraId="2E0719EB" w14:textId="393526E2" w:rsidR="00AE2065" w:rsidRPr="002A49EC" w:rsidRDefault="002C3D73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35 </w:t>
            </w:r>
            <w:r w:rsidR="00AE2065"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617A1F9D" w14:textId="0E9B731B" w:rsidR="00AE2065" w:rsidRPr="002A49EC" w:rsidRDefault="00435CE1" w:rsidP="002C3D73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N</w:t>
            </w:r>
            <w:r w:rsidR="6DE0534F" w:rsidRPr="002A49EC">
              <w:rPr>
                <w:sz w:val="18"/>
                <w:szCs w:val="18"/>
              </w:rPr>
              <w:t>a pokrycie kosztów związanych z bieżącą działalnością prorektora ds. studenckich</w:t>
            </w:r>
            <w:r w:rsidRPr="002A49EC">
              <w:rPr>
                <w:sz w:val="18"/>
                <w:szCs w:val="18"/>
              </w:rPr>
              <w:t>,</w:t>
            </w:r>
            <w:r w:rsidR="6DE0534F" w:rsidRPr="002A49EC">
              <w:rPr>
                <w:sz w:val="18"/>
                <w:szCs w:val="18"/>
              </w:rPr>
              <w:t xml:space="preserve"> wsparcia działalnoś</w:t>
            </w:r>
            <w:r w:rsidR="709DB94A" w:rsidRPr="002A49EC">
              <w:rPr>
                <w:sz w:val="18"/>
                <w:szCs w:val="18"/>
              </w:rPr>
              <w:t>ci</w:t>
            </w:r>
            <w:r w:rsidR="6DE0534F" w:rsidRPr="002A49EC">
              <w:rPr>
                <w:sz w:val="18"/>
                <w:szCs w:val="18"/>
              </w:rPr>
              <w:t xml:space="preserve"> dydaktyczn</w:t>
            </w:r>
            <w:r w:rsidR="4C2EF736" w:rsidRPr="002A49EC">
              <w:rPr>
                <w:sz w:val="18"/>
                <w:szCs w:val="18"/>
              </w:rPr>
              <w:t>ej</w:t>
            </w:r>
            <w:r w:rsidR="6DE0534F" w:rsidRPr="002A49EC">
              <w:rPr>
                <w:sz w:val="18"/>
                <w:szCs w:val="18"/>
              </w:rPr>
              <w:t>, kulturaln</w:t>
            </w:r>
            <w:r w:rsidR="46CE04F1" w:rsidRPr="002A49EC">
              <w:rPr>
                <w:sz w:val="18"/>
                <w:szCs w:val="18"/>
              </w:rPr>
              <w:t>ej</w:t>
            </w:r>
            <w:r w:rsidR="6DE0534F" w:rsidRPr="002A49EC">
              <w:rPr>
                <w:sz w:val="18"/>
                <w:szCs w:val="18"/>
              </w:rPr>
              <w:t xml:space="preserve"> studentów na zadania wnioskowane</w:t>
            </w:r>
            <w:r w:rsidRPr="002A49EC">
              <w:rPr>
                <w:sz w:val="18"/>
                <w:szCs w:val="18"/>
              </w:rPr>
              <w:t>.</w:t>
            </w:r>
          </w:p>
        </w:tc>
      </w:tr>
      <w:tr w:rsidR="00AE2065" w:rsidRPr="002A49EC" w14:paraId="7E5C8899" w14:textId="77777777" w:rsidTr="005435D5">
        <w:trPr>
          <w:trHeight w:val="379"/>
        </w:trPr>
        <w:tc>
          <w:tcPr>
            <w:tcW w:w="562" w:type="dxa"/>
            <w:vAlign w:val="center"/>
            <w:hideMark/>
          </w:tcPr>
          <w:p w14:paraId="350804E5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7</w:t>
            </w:r>
          </w:p>
        </w:tc>
        <w:tc>
          <w:tcPr>
            <w:tcW w:w="709" w:type="dxa"/>
            <w:vAlign w:val="center"/>
            <w:hideMark/>
          </w:tcPr>
          <w:p w14:paraId="0FB098D1" w14:textId="42B5C890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04E33251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Wydzielone środki prorektora ds. organizacji i rozwoju uczelni</w:t>
            </w:r>
          </w:p>
        </w:tc>
        <w:tc>
          <w:tcPr>
            <w:tcW w:w="2655" w:type="dxa"/>
            <w:vAlign w:val="center"/>
            <w:hideMark/>
          </w:tcPr>
          <w:p w14:paraId="1B0DFD3C" w14:textId="6DB18DFC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0</w:t>
            </w:r>
            <w:r w:rsidR="002C3D73" w:rsidRPr="002A49EC">
              <w:rPr>
                <w:sz w:val="20"/>
              </w:rPr>
              <w:t> </w:t>
            </w:r>
            <w:r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02B895EE" w14:textId="2139B099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 xml:space="preserve">Na pokrycie kosztów delegacji oraz szkoleń specjalistycznych związanych z obszarem działania </w:t>
            </w:r>
            <w:r w:rsidR="00435CE1" w:rsidRPr="002A49EC">
              <w:rPr>
                <w:sz w:val="18"/>
                <w:szCs w:val="18"/>
              </w:rPr>
              <w:t>p</w:t>
            </w:r>
            <w:r w:rsidRPr="002A49EC">
              <w:rPr>
                <w:sz w:val="18"/>
                <w:szCs w:val="18"/>
              </w:rPr>
              <w:t>rorektora.</w:t>
            </w:r>
          </w:p>
        </w:tc>
      </w:tr>
      <w:tr w:rsidR="00AE2065" w:rsidRPr="002A49EC" w14:paraId="5505880A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3EF15E2E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8</w:t>
            </w:r>
          </w:p>
        </w:tc>
        <w:tc>
          <w:tcPr>
            <w:tcW w:w="709" w:type="dxa"/>
            <w:vAlign w:val="center"/>
            <w:hideMark/>
          </w:tcPr>
          <w:p w14:paraId="4CB6DA36" w14:textId="52DC236A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1DDE18BE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Wydzielone środki kanclerza</w:t>
            </w:r>
          </w:p>
        </w:tc>
        <w:tc>
          <w:tcPr>
            <w:tcW w:w="2655" w:type="dxa"/>
            <w:vAlign w:val="center"/>
            <w:hideMark/>
          </w:tcPr>
          <w:p w14:paraId="6C6803AB" w14:textId="5F9436DA" w:rsidR="00AE2065" w:rsidRPr="002A49EC" w:rsidRDefault="002C3D73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76 </w:t>
            </w:r>
            <w:r w:rsidR="00AE2065"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6D619E5F" w14:textId="70622C29" w:rsidR="00AE2065" w:rsidRPr="002A49EC" w:rsidRDefault="03A306D2" w:rsidP="00240540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Na pokrycie kosztów wykonania zaleceń Archiwum Państwowego w Szczecinie związanych z uporządkowaniem zbiorów akt osobowych studenckich</w:t>
            </w:r>
            <w:r w:rsidR="002C3D73" w:rsidRPr="002A49EC">
              <w:rPr>
                <w:sz w:val="18"/>
                <w:szCs w:val="18"/>
              </w:rPr>
              <w:t>,</w:t>
            </w:r>
            <w:r w:rsidR="158F7CA5" w:rsidRPr="002A49EC">
              <w:rPr>
                <w:sz w:val="18"/>
                <w:szCs w:val="18"/>
              </w:rPr>
              <w:t xml:space="preserve"> na pokrycie kosztów delegacji oraz szkoleń specjalistycznych związanych z obszarem działania </w:t>
            </w:r>
            <w:r w:rsidR="21331A34" w:rsidRPr="002A49EC">
              <w:rPr>
                <w:sz w:val="18"/>
                <w:szCs w:val="18"/>
              </w:rPr>
              <w:t>k</w:t>
            </w:r>
            <w:r w:rsidR="158F7CA5" w:rsidRPr="002A49EC">
              <w:rPr>
                <w:sz w:val="18"/>
                <w:szCs w:val="18"/>
              </w:rPr>
              <w:t>anclerza.</w:t>
            </w:r>
          </w:p>
        </w:tc>
      </w:tr>
      <w:tr w:rsidR="00AE2065" w:rsidRPr="002A49EC" w14:paraId="0A32A81D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5040C644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9</w:t>
            </w:r>
          </w:p>
        </w:tc>
        <w:tc>
          <w:tcPr>
            <w:tcW w:w="709" w:type="dxa"/>
            <w:vAlign w:val="center"/>
            <w:hideMark/>
          </w:tcPr>
          <w:p w14:paraId="6003085A" w14:textId="624770F3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6F6442E1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Środki na nagrody Rektora dla nauczycieli akademickich (2%), w tym:</w:t>
            </w:r>
          </w:p>
        </w:tc>
        <w:tc>
          <w:tcPr>
            <w:tcW w:w="2655" w:type="dxa"/>
            <w:vAlign w:val="center"/>
            <w:hideMark/>
          </w:tcPr>
          <w:p w14:paraId="746697F0" w14:textId="0C1DA7E9" w:rsidR="00AE2065" w:rsidRPr="002A49EC" w:rsidRDefault="00AE2065" w:rsidP="005435D5">
            <w:pPr>
              <w:jc w:val="center"/>
              <w:rPr>
                <w:b/>
                <w:bCs/>
                <w:sz w:val="20"/>
              </w:rPr>
            </w:pPr>
            <w:r w:rsidRPr="002A49EC">
              <w:rPr>
                <w:b/>
                <w:bCs/>
                <w:sz w:val="20"/>
              </w:rPr>
              <w:t>2</w:t>
            </w:r>
            <w:r w:rsidR="00F850D9" w:rsidRPr="002A49EC">
              <w:rPr>
                <w:b/>
                <w:bCs/>
                <w:sz w:val="20"/>
              </w:rPr>
              <w:t> 110 1</w:t>
            </w:r>
            <w:r w:rsidRPr="002A49EC">
              <w:rPr>
                <w:b/>
                <w:bCs/>
                <w:sz w:val="20"/>
              </w:rPr>
              <w:t>00</w:t>
            </w:r>
          </w:p>
        </w:tc>
        <w:tc>
          <w:tcPr>
            <w:tcW w:w="3831" w:type="dxa"/>
            <w:vMerge w:val="restart"/>
            <w:hideMark/>
          </w:tcPr>
          <w:p w14:paraId="1EDFC91A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 </w:t>
            </w:r>
          </w:p>
        </w:tc>
      </w:tr>
      <w:tr w:rsidR="00AE2065" w:rsidRPr="002A49EC" w14:paraId="49B6494C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546826D1" w14:textId="61AECF52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3AA6084D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9a</w:t>
            </w:r>
          </w:p>
        </w:tc>
        <w:tc>
          <w:tcPr>
            <w:tcW w:w="6804" w:type="dxa"/>
            <w:vAlign w:val="center"/>
            <w:hideMark/>
          </w:tcPr>
          <w:p w14:paraId="0E994CCA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naliczone środki na nagrody zgodnie z planem rzeczowo-finansowym (bez pochodnych)</w:t>
            </w:r>
          </w:p>
        </w:tc>
        <w:tc>
          <w:tcPr>
            <w:tcW w:w="2655" w:type="dxa"/>
            <w:vAlign w:val="center"/>
            <w:hideMark/>
          </w:tcPr>
          <w:p w14:paraId="2A239A8E" w14:textId="4B89B842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</w:t>
            </w:r>
            <w:r w:rsidR="00F850D9" w:rsidRPr="002A49EC">
              <w:rPr>
                <w:sz w:val="20"/>
              </w:rPr>
              <w:t> 708 6</w:t>
            </w:r>
            <w:r w:rsidRPr="002A49EC">
              <w:rPr>
                <w:sz w:val="20"/>
              </w:rPr>
              <w:t>00</w:t>
            </w:r>
          </w:p>
        </w:tc>
        <w:tc>
          <w:tcPr>
            <w:tcW w:w="3831" w:type="dxa"/>
            <w:vMerge/>
            <w:hideMark/>
          </w:tcPr>
          <w:p w14:paraId="32ED03C4" w14:textId="77777777" w:rsidR="00AE2065" w:rsidRPr="002A49EC" w:rsidRDefault="00AE2065">
            <w:pPr>
              <w:rPr>
                <w:sz w:val="18"/>
                <w:szCs w:val="18"/>
              </w:rPr>
            </w:pPr>
          </w:p>
        </w:tc>
      </w:tr>
      <w:tr w:rsidR="00AE2065" w:rsidRPr="002A49EC" w14:paraId="05A7F584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7126D34E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0</w:t>
            </w:r>
          </w:p>
        </w:tc>
        <w:tc>
          <w:tcPr>
            <w:tcW w:w="709" w:type="dxa"/>
            <w:vAlign w:val="center"/>
            <w:hideMark/>
          </w:tcPr>
          <w:p w14:paraId="79854A59" w14:textId="69C4F324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098231A5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Wydzielone środki Biura Promocji</w:t>
            </w:r>
          </w:p>
        </w:tc>
        <w:tc>
          <w:tcPr>
            <w:tcW w:w="2655" w:type="dxa"/>
            <w:vAlign w:val="center"/>
            <w:hideMark/>
          </w:tcPr>
          <w:p w14:paraId="62B73D6A" w14:textId="670EB52A" w:rsidR="00AE2065" w:rsidRPr="002A49EC" w:rsidRDefault="00F850D9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340 </w:t>
            </w:r>
            <w:r w:rsidR="00AE2065"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2ABBE75F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bez kosztów etatów pracowników</w:t>
            </w:r>
          </w:p>
        </w:tc>
      </w:tr>
      <w:tr w:rsidR="00AE2065" w:rsidRPr="002A49EC" w14:paraId="2F4A9181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17827FCE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1</w:t>
            </w:r>
          </w:p>
        </w:tc>
        <w:tc>
          <w:tcPr>
            <w:tcW w:w="709" w:type="dxa"/>
            <w:vAlign w:val="center"/>
            <w:hideMark/>
          </w:tcPr>
          <w:p w14:paraId="046DB3D1" w14:textId="43B09640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7F981251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Wydzielone środki na centralne ubezpieczenie budynków ZUT</w:t>
            </w:r>
          </w:p>
        </w:tc>
        <w:tc>
          <w:tcPr>
            <w:tcW w:w="2655" w:type="dxa"/>
            <w:vAlign w:val="center"/>
            <w:hideMark/>
          </w:tcPr>
          <w:p w14:paraId="0803B2E0" w14:textId="5CC6D9FD" w:rsidR="00AE2065" w:rsidRPr="002A49EC" w:rsidRDefault="00F850D9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60 765</w:t>
            </w:r>
          </w:p>
        </w:tc>
        <w:tc>
          <w:tcPr>
            <w:tcW w:w="3831" w:type="dxa"/>
            <w:hideMark/>
          </w:tcPr>
          <w:p w14:paraId="10F2022F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 </w:t>
            </w:r>
          </w:p>
        </w:tc>
      </w:tr>
      <w:tr w:rsidR="00AE2065" w:rsidRPr="002A49EC" w14:paraId="634A5173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5ABCBFD4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2</w:t>
            </w:r>
          </w:p>
        </w:tc>
        <w:tc>
          <w:tcPr>
            <w:tcW w:w="709" w:type="dxa"/>
            <w:vAlign w:val="center"/>
            <w:hideMark/>
          </w:tcPr>
          <w:p w14:paraId="16180A2D" w14:textId="6880FDD9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334B11E0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Wydzielone środki na centralne opłaty bankowe</w:t>
            </w:r>
          </w:p>
        </w:tc>
        <w:tc>
          <w:tcPr>
            <w:tcW w:w="2655" w:type="dxa"/>
            <w:vAlign w:val="center"/>
            <w:hideMark/>
          </w:tcPr>
          <w:p w14:paraId="61F99AAF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5 000</w:t>
            </w:r>
          </w:p>
        </w:tc>
        <w:tc>
          <w:tcPr>
            <w:tcW w:w="3831" w:type="dxa"/>
            <w:hideMark/>
          </w:tcPr>
          <w:p w14:paraId="3FB02363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 </w:t>
            </w:r>
          </w:p>
        </w:tc>
      </w:tr>
      <w:tr w:rsidR="00AE2065" w:rsidRPr="002A49EC" w14:paraId="5C8A8657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3523835E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3</w:t>
            </w:r>
          </w:p>
        </w:tc>
        <w:tc>
          <w:tcPr>
            <w:tcW w:w="709" w:type="dxa"/>
            <w:vAlign w:val="center"/>
            <w:hideMark/>
          </w:tcPr>
          <w:p w14:paraId="2E7377C7" w14:textId="37975D8D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1EC6E3D6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Wydzielone środki na remonty, w tym remonty:</w:t>
            </w:r>
          </w:p>
        </w:tc>
        <w:tc>
          <w:tcPr>
            <w:tcW w:w="2655" w:type="dxa"/>
            <w:vAlign w:val="center"/>
            <w:hideMark/>
          </w:tcPr>
          <w:p w14:paraId="4F1F5AB7" w14:textId="77777777" w:rsidR="00AE2065" w:rsidRPr="002A49EC" w:rsidRDefault="00AE2065" w:rsidP="005435D5">
            <w:pPr>
              <w:jc w:val="center"/>
              <w:rPr>
                <w:b/>
                <w:bCs/>
                <w:sz w:val="20"/>
              </w:rPr>
            </w:pPr>
            <w:r w:rsidRPr="002A49EC">
              <w:rPr>
                <w:b/>
                <w:bCs/>
                <w:sz w:val="20"/>
              </w:rPr>
              <w:t>300 000</w:t>
            </w:r>
          </w:p>
        </w:tc>
        <w:tc>
          <w:tcPr>
            <w:tcW w:w="3831" w:type="dxa"/>
            <w:hideMark/>
          </w:tcPr>
          <w:p w14:paraId="00E7ED62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 </w:t>
            </w:r>
          </w:p>
        </w:tc>
      </w:tr>
      <w:tr w:rsidR="00AE2065" w:rsidRPr="002A49EC" w14:paraId="74C8F2D0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4950AB39" w14:textId="0A546D43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36C57310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3a</w:t>
            </w:r>
          </w:p>
        </w:tc>
        <w:tc>
          <w:tcPr>
            <w:tcW w:w="6804" w:type="dxa"/>
            <w:vAlign w:val="center"/>
            <w:hideMark/>
          </w:tcPr>
          <w:p w14:paraId="4FDBFFFB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centralne</w:t>
            </w:r>
          </w:p>
        </w:tc>
        <w:tc>
          <w:tcPr>
            <w:tcW w:w="2655" w:type="dxa"/>
            <w:vAlign w:val="center"/>
            <w:hideMark/>
          </w:tcPr>
          <w:p w14:paraId="45F831DA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300 000</w:t>
            </w:r>
          </w:p>
        </w:tc>
        <w:tc>
          <w:tcPr>
            <w:tcW w:w="3831" w:type="dxa"/>
            <w:hideMark/>
          </w:tcPr>
          <w:p w14:paraId="5D9D40B9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 </w:t>
            </w:r>
          </w:p>
        </w:tc>
      </w:tr>
      <w:tr w:rsidR="00AE2065" w:rsidRPr="002A49EC" w14:paraId="5BC83484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5C180E32" w14:textId="63F0577D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21E57F17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3b</w:t>
            </w:r>
          </w:p>
        </w:tc>
        <w:tc>
          <w:tcPr>
            <w:tcW w:w="6804" w:type="dxa"/>
            <w:vAlign w:val="center"/>
            <w:hideMark/>
          </w:tcPr>
          <w:p w14:paraId="7C49508C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wydziałowe</w:t>
            </w:r>
          </w:p>
        </w:tc>
        <w:tc>
          <w:tcPr>
            <w:tcW w:w="2655" w:type="dxa"/>
            <w:vAlign w:val="center"/>
            <w:hideMark/>
          </w:tcPr>
          <w:p w14:paraId="23A3F7BB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–</w:t>
            </w:r>
          </w:p>
        </w:tc>
        <w:tc>
          <w:tcPr>
            <w:tcW w:w="3831" w:type="dxa"/>
            <w:hideMark/>
          </w:tcPr>
          <w:p w14:paraId="646397EC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 </w:t>
            </w:r>
          </w:p>
        </w:tc>
      </w:tr>
      <w:tr w:rsidR="00AE2065" w:rsidRPr="002A49EC" w14:paraId="35D49855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2A93887E" w14:textId="16594070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78E809C2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3c</w:t>
            </w:r>
          </w:p>
        </w:tc>
        <w:tc>
          <w:tcPr>
            <w:tcW w:w="6804" w:type="dxa"/>
            <w:vAlign w:val="center"/>
            <w:hideMark/>
          </w:tcPr>
          <w:p w14:paraId="78CB5C52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obiektów socjalnych</w:t>
            </w:r>
          </w:p>
        </w:tc>
        <w:tc>
          <w:tcPr>
            <w:tcW w:w="2655" w:type="dxa"/>
            <w:vAlign w:val="center"/>
            <w:hideMark/>
          </w:tcPr>
          <w:p w14:paraId="2CA1B7F1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–</w:t>
            </w:r>
          </w:p>
        </w:tc>
        <w:tc>
          <w:tcPr>
            <w:tcW w:w="3831" w:type="dxa"/>
            <w:hideMark/>
          </w:tcPr>
          <w:p w14:paraId="531A5FA8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 </w:t>
            </w:r>
          </w:p>
        </w:tc>
      </w:tr>
      <w:tr w:rsidR="00AE2065" w:rsidRPr="002A49EC" w14:paraId="3D19A3D6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37E4C8B9" w14:textId="7909BCFC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5EF544DC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3d</w:t>
            </w:r>
          </w:p>
        </w:tc>
        <w:tc>
          <w:tcPr>
            <w:tcW w:w="6804" w:type="dxa"/>
            <w:vAlign w:val="center"/>
            <w:hideMark/>
          </w:tcPr>
          <w:p w14:paraId="025F9C18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celowe</w:t>
            </w:r>
          </w:p>
        </w:tc>
        <w:tc>
          <w:tcPr>
            <w:tcW w:w="2655" w:type="dxa"/>
            <w:vAlign w:val="center"/>
            <w:hideMark/>
          </w:tcPr>
          <w:p w14:paraId="28F3F4F9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–</w:t>
            </w:r>
          </w:p>
        </w:tc>
        <w:tc>
          <w:tcPr>
            <w:tcW w:w="3831" w:type="dxa"/>
            <w:hideMark/>
          </w:tcPr>
          <w:p w14:paraId="3209CD67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 </w:t>
            </w:r>
          </w:p>
        </w:tc>
      </w:tr>
      <w:tr w:rsidR="00AE2065" w:rsidRPr="002A49EC" w14:paraId="628DE1FB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1BAF2428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4</w:t>
            </w:r>
          </w:p>
        </w:tc>
        <w:tc>
          <w:tcPr>
            <w:tcW w:w="709" w:type="dxa"/>
            <w:vAlign w:val="center"/>
            <w:hideMark/>
          </w:tcPr>
          <w:p w14:paraId="290ADD16" w14:textId="44ECBD65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20D06491" w14:textId="203040BC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 xml:space="preserve">Wydzielone środki na utrzymanie uczelnianej sieci komputerowej (USK) </w:t>
            </w:r>
            <w:r w:rsidR="004440F1">
              <w:rPr>
                <w:sz w:val="20"/>
              </w:rPr>
              <w:t xml:space="preserve"> i </w:t>
            </w:r>
            <w:r w:rsidR="004440F1" w:rsidRPr="0019194A">
              <w:rPr>
                <w:sz w:val="20"/>
              </w:rPr>
              <w:t xml:space="preserve">centrali telefonicznej </w:t>
            </w:r>
            <w:r w:rsidRPr="002A49EC">
              <w:rPr>
                <w:sz w:val="20"/>
              </w:rPr>
              <w:t>realizowane przez UCI</w:t>
            </w:r>
          </w:p>
        </w:tc>
        <w:tc>
          <w:tcPr>
            <w:tcW w:w="2655" w:type="dxa"/>
            <w:vAlign w:val="center"/>
            <w:hideMark/>
          </w:tcPr>
          <w:p w14:paraId="75AEE4C4" w14:textId="58A60FC1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</w:t>
            </w:r>
            <w:r w:rsidR="00F850D9" w:rsidRPr="002A49EC">
              <w:rPr>
                <w:sz w:val="20"/>
              </w:rPr>
              <w:t> 2</w:t>
            </w:r>
            <w:r w:rsidRPr="002A49EC">
              <w:rPr>
                <w:sz w:val="20"/>
              </w:rPr>
              <w:t>80</w:t>
            </w:r>
            <w:r w:rsidR="00F850D9" w:rsidRPr="002A49EC">
              <w:rPr>
                <w:sz w:val="20"/>
              </w:rPr>
              <w:t> </w:t>
            </w:r>
            <w:r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518B2817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koszty osobowe i rzeczowe wykazane są w kosztach Uczelnianego Centrum Informatyki</w:t>
            </w:r>
          </w:p>
        </w:tc>
      </w:tr>
      <w:tr w:rsidR="00AE2065" w:rsidRPr="002A49EC" w14:paraId="068C37A5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78233C09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5</w:t>
            </w:r>
          </w:p>
        </w:tc>
        <w:tc>
          <w:tcPr>
            <w:tcW w:w="709" w:type="dxa"/>
            <w:vAlign w:val="center"/>
            <w:hideMark/>
          </w:tcPr>
          <w:p w14:paraId="7AC32E03" w14:textId="492A96FE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2CC915F6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Wydzielone środki na pokrycie kosztów usług AMSK w części przypadającej na ZUT w zakresie działalności dydaktycznej</w:t>
            </w:r>
          </w:p>
        </w:tc>
        <w:tc>
          <w:tcPr>
            <w:tcW w:w="2655" w:type="dxa"/>
            <w:vAlign w:val="center"/>
            <w:hideMark/>
          </w:tcPr>
          <w:p w14:paraId="395C555C" w14:textId="4CE04AFA" w:rsidR="00AE2065" w:rsidRPr="002A49EC" w:rsidRDefault="00F850D9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87 412</w:t>
            </w:r>
          </w:p>
        </w:tc>
        <w:tc>
          <w:tcPr>
            <w:tcW w:w="3831" w:type="dxa"/>
            <w:hideMark/>
          </w:tcPr>
          <w:p w14:paraId="26437FD8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 </w:t>
            </w:r>
          </w:p>
        </w:tc>
      </w:tr>
      <w:tr w:rsidR="00AE2065" w:rsidRPr="002A49EC" w14:paraId="6330B94F" w14:textId="77777777" w:rsidTr="005435D5">
        <w:trPr>
          <w:trHeight w:val="386"/>
        </w:trPr>
        <w:tc>
          <w:tcPr>
            <w:tcW w:w="562" w:type="dxa"/>
            <w:vAlign w:val="center"/>
            <w:hideMark/>
          </w:tcPr>
          <w:p w14:paraId="4C3F74EE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6</w:t>
            </w:r>
          </w:p>
        </w:tc>
        <w:tc>
          <w:tcPr>
            <w:tcW w:w="709" w:type="dxa"/>
            <w:vAlign w:val="center"/>
            <w:hideMark/>
          </w:tcPr>
          <w:p w14:paraId="3975ACF2" w14:textId="01EF7D2C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72789BA0" w14:textId="4ACF4312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Wydzielone środki na pokrycie kosztów związanych z wydatkami celowymi Biblioteki Głównej takimi jak: zakup elektronicznych i drukowanych nośników informacji, Chemical Abstracts – 25% kosztów, IEEE – 50% kosztów, opłata serwisowa Alepha, rezerwa na zakup czasopism</w:t>
            </w:r>
          </w:p>
        </w:tc>
        <w:tc>
          <w:tcPr>
            <w:tcW w:w="2655" w:type="dxa"/>
            <w:vAlign w:val="center"/>
            <w:hideMark/>
          </w:tcPr>
          <w:p w14:paraId="17F72F8E" w14:textId="6F70B143" w:rsidR="00AE2065" w:rsidRPr="002A49EC" w:rsidRDefault="00F850D9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880 </w:t>
            </w:r>
            <w:r w:rsidR="00AE2065"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00E819C1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 </w:t>
            </w:r>
          </w:p>
        </w:tc>
      </w:tr>
      <w:tr w:rsidR="00AE2065" w:rsidRPr="002A49EC" w14:paraId="54FE5C2E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5F41EE61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7</w:t>
            </w:r>
          </w:p>
        </w:tc>
        <w:tc>
          <w:tcPr>
            <w:tcW w:w="709" w:type="dxa"/>
            <w:vAlign w:val="center"/>
            <w:hideMark/>
          </w:tcPr>
          <w:p w14:paraId="7F62ED01" w14:textId="5BA1ADDD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112B438A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Wydzielone środki na działalność naukową, wychowawczą, kulturalną i sportowo-rekreacyjną studentów</w:t>
            </w:r>
          </w:p>
        </w:tc>
        <w:tc>
          <w:tcPr>
            <w:tcW w:w="2655" w:type="dxa"/>
            <w:vAlign w:val="center"/>
            <w:hideMark/>
          </w:tcPr>
          <w:p w14:paraId="43CAC87E" w14:textId="612614F3" w:rsidR="00AE2065" w:rsidRPr="002A49EC" w:rsidRDefault="00F850D9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50 </w:t>
            </w:r>
            <w:r w:rsidR="00AE2065"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557A6EED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środki w dyspozycji prorektora ds. studenckich</w:t>
            </w:r>
          </w:p>
        </w:tc>
      </w:tr>
      <w:tr w:rsidR="00AE2065" w:rsidRPr="002A49EC" w14:paraId="5B76CBAC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3D2321A2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8</w:t>
            </w:r>
          </w:p>
        </w:tc>
        <w:tc>
          <w:tcPr>
            <w:tcW w:w="709" w:type="dxa"/>
            <w:vAlign w:val="center"/>
            <w:hideMark/>
          </w:tcPr>
          <w:p w14:paraId="07CE244A" w14:textId="6497EFEC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0A52D598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Wydzielone środki na przedsięwzięcia z zakresu działalności naukowej i kulturalnej studentów na zadania wnioskowane przez studentów</w:t>
            </w:r>
          </w:p>
        </w:tc>
        <w:tc>
          <w:tcPr>
            <w:tcW w:w="2655" w:type="dxa"/>
            <w:vAlign w:val="center"/>
            <w:hideMark/>
          </w:tcPr>
          <w:p w14:paraId="26D8F03A" w14:textId="43FB3E9F" w:rsidR="00AE2065" w:rsidRPr="002A49EC" w:rsidRDefault="00106671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</w:t>
            </w:r>
            <w:r w:rsidR="00F850D9" w:rsidRPr="002A49EC">
              <w:rPr>
                <w:sz w:val="20"/>
              </w:rPr>
              <w:t>5 </w:t>
            </w:r>
            <w:r w:rsidR="00AE2065"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6B84A9E6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środki w dyspozycji prorektora ds. studenckich</w:t>
            </w:r>
          </w:p>
        </w:tc>
      </w:tr>
      <w:tr w:rsidR="00AE2065" w:rsidRPr="002A49EC" w14:paraId="2719F74A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77706DB5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9</w:t>
            </w:r>
          </w:p>
        </w:tc>
        <w:tc>
          <w:tcPr>
            <w:tcW w:w="709" w:type="dxa"/>
            <w:vAlign w:val="center"/>
            <w:hideMark/>
          </w:tcPr>
          <w:p w14:paraId="2F2DABFF" w14:textId="33DC0C26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062C1734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Wydzielone środki na działalność naukową, wychowawczą, kulturalną i sportowo-rekreacyjną doktorantów</w:t>
            </w:r>
          </w:p>
        </w:tc>
        <w:tc>
          <w:tcPr>
            <w:tcW w:w="2655" w:type="dxa"/>
            <w:vAlign w:val="center"/>
            <w:hideMark/>
          </w:tcPr>
          <w:p w14:paraId="6482D6E4" w14:textId="43BCF1BC" w:rsidR="00AE2065" w:rsidRPr="002A49EC" w:rsidRDefault="00F850D9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0 </w:t>
            </w:r>
            <w:r w:rsidR="00AE2065"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0A7AE117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środki w dyspozycji prorektora ds. kształcenia</w:t>
            </w:r>
          </w:p>
        </w:tc>
      </w:tr>
      <w:tr w:rsidR="00AE2065" w:rsidRPr="002A49EC" w14:paraId="5B712936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2A3093BF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0</w:t>
            </w:r>
          </w:p>
        </w:tc>
        <w:tc>
          <w:tcPr>
            <w:tcW w:w="709" w:type="dxa"/>
            <w:vAlign w:val="center"/>
            <w:hideMark/>
          </w:tcPr>
          <w:p w14:paraId="24A0D344" w14:textId="1BCAD85C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48D5991E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Wydzielone środki na działalność AZS</w:t>
            </w:r>
          </w:p>
        </w:tc>
        <w:tc>
          <w:tcPr>
            <w:tcW w:w="2655" w:type="dxa"/>
            <w:vAlign w:val="center"/>
            <w:hideMark/>
          </w:tcPr>
          <w:p w14:paraId="455FDD54" w14:textId="7975830B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</w:t>
            </w:r>
            <w:r w:rsidR="00F850D9" w:rsidRPr="002A49EC">
              <w:rPr>
                <w:sz w:val="20"/>
              </w:rPr>
              <w:t>8</w:t>
            </w:r>
            <w:r w:rsidRPr="002A49EC">
              <w:rPr>
                <w:sz w:val="20"/>
              </w:rPr>
              <w:t>0</w:t>
            </w:r>
            <w:r w:rsidR="00F850D9" w:rsidRPr="002A49EC">
              <w:rPr>
                <w:sz w:val="20"/>
              </w:rPr>
              <w:t> </w:t>
            </w:r>
            <w:r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09BAB9A8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środki w dyspozycji prorektora ds. studenckich</w:t>
            </w:r>
          </w:p>
        </w:tc>
      </w:tr>
      <w:tr w:rsidR="00AE2065" w:rsidRPr="002A49EC" w14:paraId="20799475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1F46EBE3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1</w:t>
            </w:r>
          </w:p>
        </w:tc>
        <w:tc>
          <w:tcPr>
            <w:tcW w:w="709" w:type="dxa"/>
            <w:vAlign w:val="center"/>
            <w:hideMark/>
          </w:tcPr>
          <w:p w14:paraId="7ED4332F" w14:textId="4FDB10FF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2DBC9C78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Środki przeznaczone na utrzymanie systemu ELS i systemu „Uczelnia.XP” oraz koszty przygotowania nowych systemów informatycznych (np. panel.zut.edu.pl, FKK, EOD)</w:t>
            </w:r>
          </w:p>
        </w:tc>
        <w:tc>
          <w:tcPr>
            <w:tcW w:w="2655" w:type="dxa"/>
            <w:vAlign w:val="center"/>
            <w:hideMark/>
          </w:tcPr>
          <w:p w14:paraId="37CB6DF4" w14:textId="3ED1721D" w:rsidR="00AE2065" w:rsidRPr="002A49EC" w:rsidRDefault="001634D3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</w:t>
            </w:r>
            <w:r w:rsidR="00F850D9" w:rsidRPr="002A49EC">
              <w:rPr>
                <w:sz w:val="20"/>
              </w:rPr>
              <w:t>5</w:t>
            </w:r>
            <w:r w:rsidR="03A306D2" w:rsidRPr="002A49EC">
              <w:rPr>
                <w:sz w:val="20"/>
              </w:rPr>
              <w:t>0</w:t>
            </w:r>
            <w:r w:rsidR="00F850D9" w:rsidRPr="002A49EC">
              <w:rPr>
                <w:sz w:val="20"/>
              </w:rPr>
              <w:t> </w:t>
            </w:r>
            <w:r w:rsidR="03A306D2"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1245F2A0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środki w dyspozycji prorektora ds. organizacji i rozwoju uczelni na zadania celowe</w:t>
            </w:r>
          </w:p>
        </w:tc>
      </w:tr>
      <w:tr w:rsidR="00AE2065" w:rsidRPr="002A49EC" w14:paraId="6FC6BFFF" w14:textId="77777777" w:rsidTr="005435D5">
        <w:trPr>
          <w:trHeight w:val="315"/>
        </w:trPr>
        <w:tc>
          <w:tcPr>
            <w:tcW w:w="562" w:type="dxa"/>
            <w:vAlign w:val="center"/>
            <w:hideMark/>
          </w:tcPr>
          <w:p w14:paraId="7341060C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2</w:t>
            </w:r>
          </w:p>
        </w:tc>
        <w:tc>
          <w:tcPr>
            <w:tcW w:w="709" w:type="dxa"/>
            <w:vAlign w:val="center"/>
            <w:hideMark/>
          </w:tcPr>
          <w:p w14:paraId="2091E762" w14:textId="2227DCBB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1866592B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Wydzielone środki na ZFŚS</w:t>
            </w:r>
          </w:p>
        </w:tc>
        <w:tc>
          <w:tcPr>
            <w:tcW w:w="2655" w:type="dxa"/>
            <w:vAlign w:val="center"/>
            <w:hideMark/>
          </w:tcPr>
          <w:p w14:paraId="297793CD" w14:textId="4AB7622B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</w:t>
            </w:r>
            <w:r w:rsidR="008F2F4A" w:rsidRPr="002A49EC">
              <w:rPr>
                <w:sz w:val="20"/>
              </w:rPr>
              <w:t> 684 761</w:t>
            </w:r>
          </w:p>
        </w:tc>
        <w:tc>
          <w:tcPr>
            <w:tcW w:w="3831" w:type="dxa"/>
            <w:hideMark/>
          </w:tcPr>
          <w:p w14:paraId="6B6DD665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odpis na rzecz emerytów i rencistów Uczelni</w:t>
            </w:r>
          </w:p>
        </w:tc>
      </w:tr>
      <w:tr w:rsidR="00AE2065" w:rsidRPr="002A49EC" w14:paraId="75FD622B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36C09BA3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3</w:t>
            </w:r>
          </w:p>
        </w:tc>
        <w:tc>
          <w:tcPr>
            <w:tcW w:w="709" w:type="dxa"/>
            <w:vAlign w:val="center"/>
            <w:hideMark/>
          </w:tcPr>
          <w:p w14:paraId="161F9BC0" w14:textId="6E4BC075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55A6DEEE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Inne zadania celowe</w:t>
            </w:r>
          </w:p>
        </w:tc>
        <w:tc>
          <w:tcPr>
            <w:tcW w:w="2655" w:type="dxa"/>
            <w:vAlign w:val="center"/>
            <w:hideMark/>
          </w:tcPr>
          <w:p w14:paraId="7DC3238E" w14:textId="6A79E9A0" w:rsidR="00AE2065" w:rsidRPr="002A49EC" w:rsidRDefault="008F2F4A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646 </w:t>
            </w:r>
            <w:r w:rsidR="00AE2065" w:rsidRPr="002A49EC">
              <w:rPr>
                <w:sz w:val="20"/>
              </w:rPr>
              <w:t>530</w:t>
            </w:r>
          </w:p>
        </w:tc>
        <w:tc>
          <w:tcPr>
            <w:tcW w:w="3831" w:type="dxa"/>
            <w:hideMark/>
          </w:tcPr>
          <w:p w14:paraId="4237E949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koszty utrzymania w części centralnej budynku Centrum Dydaktyczno-Badawczego Nanotechnologii oraz budynku Regionalnego Centrum Innowacji i Transferu Technologii</w:t>
            </w:r>
          </w:p>
        </w:tc>
      </w:tr>
      <w:tr w:rsidR="00AE2065" w:rsidRPr="002A49EC" w14:paraId="35DA1BBB" w14:textId="77777777" w:rsidTr="005435D5">
        <w:trPr>
          <w:trHeight w:val="102"/>
        </w:trPr>
        <w:tc>
          <w:tcPr>
            <w:tcW w:w="562" w:type="dxa"/>
            <w:vAlign w:val="center"/>
            <w:hideMark/>
          </w:tcPr>
          <w:p w14:paraId="14AC04DC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4</w:t>
            </w:r>
          </w:p>
        </w:tc>
        <w:tc>
          <w:tcPr>
            <w:tcW w:w="709" w:type="dxa"/>
            <w:vAlign w:val="center"/>
            <w:hideMark/>
          </w:tcPr>
          <w:p w14:paraId="26431B81" w14:textId="6B233021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7782E473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Środki na działania projakościowe w ramach dyscyplin naukowych</w:t>
            </w:r>
          </w:p>
        </w:tc>
        <w:tc>
          <w:tcPr>
            <w:tcW w:w="2655" w:type="dxa"/>
            <w:vAlign w:val="center"/>
            <w:hideMark/>
          </w:tcPr>
          <w:p w14:paraId="7382FFA4" w14:textId="2F554C90" w:rsidR="00AE2065" w:rsidRPr="002A49EC" w:rsidRDefault="008F2F4A" w:rsidP="005435D5">
            <w:pPr>
              <w:jc w:val="center"/>
              <w:rPr>
                <w:b/>
                <w:bCs/>
                <w:sz w:val="20"/>
              </w:rPr>
            </w:pPr>
            <w:r w:rsidRPr="002A49EC">
              <w:rPr>
                <w:b/>
                <w:bCs/>
                <w:sz w:val="20"/>
              </w:rPr>
              <w:t>1 690 </w:t>
            </w:r>
            <w:r w:rsidR="00AE2065" w:rsidRPr="002A49EC">
              <w:rPr>
                <w:b/>
                <w:bCs/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03963E21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 </w:t>
            </w:r>
          </w:p>
        </w:tc>
      </w:tr>
      <w:tr w:rsidR="00AE2065" w:rsidRPr="002A49EC" w14:paraId="7FCC2A35" w14:textId="77777777" w:rsidTr="005435D5">
        <w:trPr>
          <w:trHeight w:val="182"/>
        </w:trPr>
        <w:tc>
          <w:tcPr>
            <w:tcW w:w="562" w:type="dxa"/>
            <w:vAlign w:val="center"/>
            <w:hideMark/>
          </w:tcPr>
          <w:p w14:paraId="0B66A110" w14:textId="05A40783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7B3DAB44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4a</w:t>
            </w:r>
          </w:p>
        </w:tc>
        <w:tc>
          <w:tcPr>
            <w:tcW w:w="6804" w:type="dxa"/>
            <w:vAlign w:val="center"/>
            <w:hideMark/>
          </w:tcPr>
          <w:p w14:paraId="07E04259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środki na dodatki za ponadprzeciętną aktywność naukową</w:t>
            </w:r>
          </w:p>
        </w:tc>
        <w:tc>
          <w:tcPr>
            <w:tcW w:w="2655" w:type="dxa"/>
            <w:vAlign w:val="center"/>
            <w:hideMark/>
          </w:tcPr>
          <w:p w14:paraId="415E0083" w14:textId="590D0D6A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</w:t>
            </w:r>
            <w:r w:rsidR="008F2F4A" w:rsidRPr="002A49EC">
              <w:rPr>
                <w:sz w:val="20"/>
              </w:rPr>
              <w:t> 440 </w:t>
            </w:r>
            <w:r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4E467390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 </w:t>
            </w:r>
          </w:p>
        </w:tc>
      </w:tr>
      <w:tr w:rsidR="00AE2065" w:rsidRPr="002A49EC" w14:paraId="6DEE2648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567C3DB8" w14:textId="00C0D8BA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7758AF74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4b</w:t>
            </w:r>
          </w:p>
        </w:tc>
        <w:tc>
          <w:tcPr>
            <w:tcW w:w="6804" w:type="dxa"/>
            <w:vAlign w:val="center"/>
            <w:hideMark/>
          </w:tcPr>
          <w:p w14:paraId="204FFFC3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środki przeznaczone na granty dla doktorantów szkoły doktorskiej</w:t>
            </w:r>
          </w:p>
        </w:tc>
        <w:tc>
          <w:tcPr>
            <w:tcW w:w="2655" w:type="dxa"/>
            <w:vAlign w:val="center"/>
            <w:hideMark/>
          </w:tcPr>
          <w:p w14:paraId="381390D1" w14:textId="304603DA" w:rsidR="00AE2065" w:rsidRPr="002A49EC" w:rsidRDefault="008F2F4A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</w:t>
            </w:r>
            <w:r w:rsidR="00AE2065" w:rsidRPr="002A49EC">
              <w:rPr>
                <w:sz w:val="20"/>
              </w:rPr>
              <w:t>50</w:t>
            </w:r>
            <w:r w:rsidRPr="002A49EC">
              <w:rPr>
                <w:sz w:val="20"/>
              </w:rPr>
              <w:t> </w:t>
            </w:r>
            <w:r w:rsidR="00AE2065"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61A76582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 </w:t>
            </w:r>
          </w:p>
        </w:tc>
      </w:tr>
      <w:tr w:rsidR="00AE2065" w:rsidRPr="002A49EC" w14:paraId="193C061B" w14:textId="77777777" w:rsidTr="005435D5">
        <w:trPr>
          <w:trHeight w:val="72"/>
        </w:trPr>
        <w:tc>
          <w:tcPr>
            <w:tcW w:w="562" w:type="dxa"/>
            <w:vAlign w:val="center"/>
            <w:hideMark/>
          </w:tcPr>
          <w:p w14:paraId="643F943C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5</w:t>
            </w:r>
          </w:p>
        </w:tc>
        <w:tc>
          <w:tcPr>
            <w:tcW w:w="709" w:type="dxa"/>
            <w:vAlign w:val="center"/>
            <w:hideMark/>
          </w:tcPr>
          <w:p w14:paraId="7626BA34" w14:textId="3FFA43EB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46C2591F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Badania lekarskie wstępne/okresowe/kontrolne</w:t>
            </w:r>
          </w:p>
        </w:tc>
        <w:tc>
          <w:tcPr>
            <w:tcW w:w="2655" w:type="dxa"/>
            <w:vAlign w:val="center"/>
            <w:hideMark/>
          </w:tcPr>
          <w:p w14:paraId="28E1DA65" w14:textId="47AE42A3" w:rsidR="00AE2065" w:rsidRPr="002A49EC" w:rsidRDefault="008F2F4A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42 100</w:t>
            </w:r>
          </w:p>
        </w:tc>
        <w:tc>
          <w:tcPr>
            <w:tcW w:w="3831" w:type="dxa"/>
            <w:hideMark/>
          </w:tcPr>
          <w:p w14:paraId="7B843040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 </w:t>
            </w:r>
          </w:p>
        </w:tc>
      </w:tr>
      <w:tr w:rsidR="00AE2065" w:rsidRPr="002A49EC" w14:paraId="58F2D9B4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2EC30137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6</w:t>
            </w:r>
          </w:p>
        </w:tc>
        <w:tc>
          <w:tcPr>
            <w:tcW w:w="709" w:type="dxa"/>
            <w:vAlign w:val="center"/>
            <w:hideMark/>
          </w:tcPr>
          <w:p w14:paraId="0A1278CB" w14:textId="7F0C77CB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01B0C71C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Rada Uczelni, z tego:</w:t>
            </w:r>
          </w:p>
        </w:tc>
        <w:tc>
          <w:tcPr>
            <w:tcW w:w="2655" w:type="dxa"/>
            <w:vAlign w:val="center"/>
            <w:hideMark/>
          </w:tcPr>
          <w:p w14:paraId="75D33BF5" w14:textId="3C5962B5" w:rsidR="00AE2065" w:rsidRPr="002A49EC" w:rsidRDefault="00F73350" w:rsidP="005435D5">
            <w:pPr>
              <w:jc w:val="center"/>
              <w:rPr>
                <w:b/>
                <w:bCs/>
                <w:sz w:val="20"/>
              </w:rPr>
            </w:pPr>
            <w:r w:rsidRPr="002A49EC">
              <w:rPr>
                <w:b/>
                <w:bCs/>
                <w:sz w:val="20"/>
              </w:rPr>
              <w:t>338 53</w:t>
            </w:r>
            <w:r w:rsidR="00AE2065" w:rsidRPr="002A49EC">
              <w:rPr>
                <w:b/>
                <w:bCs/>
                <w:sz w:val="20"/>
              </w:rPr>
              <w:t>0</w:t>
            </w:r>
          </w:p>
        </w:tc>
        <w:tc>
          <w:tcPr>
            <w:tcW w:w="3831" w:type="dxa"/>
            <w:hideMark/>
          </w:tcPr>
          <w:p w14:paraId="43B02E73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 </w:t>
            </w:r>
          </w:p>
        </w:tc>
      </w:tr>
      <w:tr w:rsidR="00AE2065" w:rsidRPr="002A49EC" w14:paraId="3898B7EB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7796A5C1" w14:textId="01470A87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6961D55F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6a</w:t>
            </w:r>
          </w:p>
        </w:tc>
        <w:tc>
          <w:tcPr>
            <w:tcW w:w="6804" w:type="dxa"/>
            <w:vAlign w:val="center"/>
            <w:hideMark/>
          </w:tcPr>
          <w:p w14:paraId="69438BE1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koszty osobowe</w:t>
            </w:r>
          </w:p>
        </w:tc>
        <w:tc>
          <w:tcPr>
            <w:tcW w:w="2655" w:type="dxa"/>
            <w:vAlign w:val="center"/>
            <w:hideMark/>
          </w:tcPr>
          <w:p w14:paraId="5F5A25EE" w14:textId="0A0535A8" w:rsidR="00AE2065" w:rsidRPr="002A49EC" w:rsidRDefault="00F73350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328 53</w:t>
            </w:r>
            <w:r w:rsidR="00AE2065" w:rsidRPr="002A49EC">
              <w:rPr>
                <w:sz w:val="20"/>
              </w:rPr>
              <w:t>0</w:t>
            </w:r>
          </w:p>
        </w:tc>
        <w:tc>
          <w:tcPr>
            <w:tcW w:w="3831" w:type="dxa"/>
            <w:hideMark/>
          </w:tcPr>
          <w:p w14:paraId="206E0A95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 </w:t>
            </w:r>
          </w:p>
        </w:tc>
      </w:tr>
      <w:tr w:rsidR="00AE2065" w:rsidRPr="002A49EC" w14:paraId="328BE5E2" w14:textId="77777777" w:rsidTr="005435D5">
        <w:trPr>
          <w:trHeight w:val="78"/>
        </w:trPr>
        <w:tc>
          <w:tcPr>
            <w:tcW w:w="562" w:type="dxa"/>
            <w:vAlign w:val="center"/>
            <w:hideMark/>
          </w:tcPr>
          <w:p w14:paraId="55D47847" w14:textId="1D6B7DF1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531727B0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6b</w:t>
            </w:r>
          </w:p>
        </w:tc>
        <w:tc>
          <w:tcPr>
            <w:tcW w:w="6804" w:type="dxa"/>
            <w:vAlign w:val="center"/>
            <w:hideMark/>
          </w:tcPr>
          <w:p w14:paraId="3A5A7A5B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koszty rzeczowe</w:t>
            </w:r>
          </w:p>
        </w:tc>
        <w:tc>
          <w:tcPr>
            <w:tcW w:w="2655" w:type="dxa"/>
            <w:vAlign w:val="center"/>
            <w:hideMark/>
          </w:tcPr>
          <w:p w14:paraId="3C14D2B8" w14:textId="57FB6E2A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0</w:t>
            </w:r>
            <w:r w:rsidR="00F73350" w:rsidRPr="002A49EC">
              <w:rPr>
                <w:sz w:val="20"/>
              </w:rPr>
              <w:t> </w:t>
            </w:r>
            <w:r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05E4B8A3" w14:textId="76C93977" w:rsidR="00AE2065" w:rsidRPr="002A49EC" w:rsidRDefault="0063272E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K</w:t>
            </w:r>
            <w:r w:rsidR="00AE2065" w:rsidRPr="002A49EC">
              <w:rPr>
                <w:sz w:val="18"/>
                <w:szCs w:val="18"/>
              </w:rPr>
              <w:t>oszty funkcjonowania biura Rady Uczelni</w:t>
            </w:r>
            <w:r w:rsidRPr="002A49EC">
              <w:rPr>
                <w:sz w:val="18"/>
                <w:szCs w:val="18"/>
              </w:rPr>
              <w:t>.</w:t>
            </w:r>
          </w:p>
        </w:tc>
      </w:tr>
      <w:tr w:rsidR="00AE2065" w:rsidRPr="002A49EC" w14:paraId="682ABAC3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3BFEF06F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7</w:t>
            </w:r>
          </w:p>
        </w:tc>
        <w:tc>
          <w:tcPr>
            <w:tcW w:w="709" w:type="dxa"/>
            <w:vAlign w:val="center"/>
            <w:hideMark/>
          </w:tcPr>
          <w:p w14:paraId="3E5AAA4A" w14:textId="1C5C9664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3743BC2A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Środki wydzielone na:</w:t>
            </w:r>
          </w:p>
        </w:tc>
        <w:tc>
          <w:tcPr>
            <w:tcW w:w="2655" w:type="dxa"/>
            <w:vAlign w:val="center"/>
            <w:hideMark/>
          </w:tcPr>
          <w:p w14:paraId="3C966496" w14:textId="540BD271" w:rsidR="00AE2065" w:rsidRPr="002A49EC" w:rsidRDefault="00AE2065" w:rsidP="005435D5">
            <w:pPr>
              <w:jc w:val="center"/>
              <w:rPr>
                <w:b/>
                <w:bCs/>
                <w:sz w:val="20"/>
              </w:rPr>
            </w:pPr>
            <w:r w:rsidRPr="002A49EC">
              <w:rPr>
                <w:b/>
                <w:bCs/>
                <w:sz w:val="20"/>
              </w:rPr>
              <w:t>4</w:t>
            </w:r>
            <w:r w:rsidR="00F73350" w:rsidRPr="002A49EC">
              <w:rPr>
                <w:b/>
                <w:bCs/>
                <w:sz w:val="20"/>
              </w:rPr>
              <w:t> </w:t>
            </w:r>
            <w:r w:rsidRPr="002A49EC">
              <w:rPr>
                <w:b/>
                <w:bCs/>
                <w:sz w:val="20"/>
              </w:rPr>
              <w:t>000</w:t>
            </w:r>
            <w:r w:rsidR="00F73350" w:rsidRPr="002A49EC">
              <w:rPr>
                <w:b/>
                <w:bCs/>
                <w:sz w:val="20"/>
              </w:rPr>
              <w:t> </w:t>
            </w:r>
            <w:r w:rsidRPr="002A49EC">
              <w:rPr>
                <w:b/>
                <w:bCs/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709D9359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 </w:t>
            </w:r>
          </w:p>
        </w:tc>
      </w:tr>
      <w:tr w:rsidR="00AE2065" w:rsidRPr="002A49EC" w14:paraId="7CF89AB8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4A4BA760" w14:textId="3FCB3B90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5360F43A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7a</w:t>
            </w:r>
          </w:p>
        </w:tc>
        <w:tc>
          <w:tcPr>
            <w:tcW w:w="6804" w:type="dxa"/>
            <w:vAlign w:val="center"/>
            <w:hideMark/>
          </w:tcPr>
          <w:p w14:paraId="4986338E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inwestycje w domach studenckich</w:t>
            </w:r>
          </w:p>
        </w:tc>
        <w:tc>
          <w:tcPr>
            <w:tcW w:w="2655" w:type="dxa"/>
            <w:vAlign w:val="center"/>
            <w:hideMark/>
          </w:tcPr>
          <w:p w14:paraId="3C74AA4C" w14:textId="7D38F5F3" w:rsidR="00AE2065" w:rsidRPr="002A49EC" w:rsidRDefault="00F73350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75</w:t>
            </w:r>
            <w:r w:rsidR="00AE2065" w:rsidRPr="002A49EC">
              <w:rPr>
                <w:sz w:val="20"/>
              </w:rPr>
              <w:t>0</w:t>
            </w:r>
            <w:r w:rsidRPr="002A49EC">
              <w:rPr>
                <w:sz w:val="20"/>
              </w:rPr>
              <w:t> </w:t>
            </w:r>
            <w:r w:rsidR="00AE2065"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62B60C09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 </w:t>
            </w:r>
          </w:p>
        </w:tc>
      </w:tr>
      <w:tr w:rsidR="00AE2065" w:rsidRPr="002A49EC" w14:paraId="0A1CF14B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685482CC" w14:textId="72B8C68F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0D2AB2FD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7b</w:t>
            </w:r>
          </w:p>
        </w:tc>
        <w:tc>
          <w:tcPr>
            <w:tcW w:w="6804" w:type="dxa"/>
            <w:vAlign w:val="center"/>
            <w:hideMark/>
          </w:tcPr>
          <w:p w14:paraId="3A215672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remonty domów studenckich</w:t>
            </w:r>
          </w:p>
        </w:tc>
        <w:tc>
          <w:tcPr>
            <w:tcW w:w="2655" w:type="dxa"/>
            <w:vAlign w:val="center"/>
            <w:hideMark/>
          </w:tcPr>
          <w:p w14:paraId="2BFE38A5" w14:textId="78157876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3</w:t>
            </w:r>
            <w:r w:rsidR="00F73350" w:rsidRPr="002A49EC">
              <w:rPr>
                <w:sz w:val="20"/>
              </w:rPr>
              <w:t> 25</w:t>
            </w:r>
            <w:r w:rsidRPr="002A49EC">
              <w:rPr>
                <w:sz w:val="20"/>
              </w:rPr>
              <w:t>0</w:t>
            </w:r>
            <w:r w:rsidR="00F73350" w:rsidRPr="002A49EC">
              <w:rPr>
                <w:sz w:val="20"/>
              </w:rPr>
              <w:t> </w:t>
            </w:r>
            <w:r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52CFD4A0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 </w:t>
            </w:r>
          </w:p>
        </w:tc>
      </w:tr>
      <w:tr w:rsidR="00AE2065" w:rsidRPr="002A49EC" w14:paraId="20D58F0A" w14:textId="77777777" w:rsidTr="005435D5">
        <w:trPr>
          <w:trHeight w:val="62"/>
        </w:trPr>
        <w:tc>
          <w:tcPr>
            <w:tcW w:w="562" w:type="dxa"/>
            <w:vAlign w:val="center"/>
            <w:hideMark/>
          </w:tcPr>
          <w:p w14:paraId="136184B1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8</w:t>
            </w:r>
          </w:p>
        </w:tc>
        <w:tc>
          <w:tcPr>
            <w:tcW w:w="709" w:type="dxa"/>
            <w:vAlign w:val="center"/>
            <w:hideMark/>
          </w:tcPr>
          <w:p w14:paraId="1F2C47DB" w14:textId="270246AF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00CD4FF7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Środki na pokrycie realizacji zadań związanych z przyznawaniem i wypłacaniem stypendiów i zapomóg</w:t>
            </w:r>
          </w:p>
        </w:tc>
        <w:tc>
          <w:tcPr>
            <w:tcW w:w="2655" w:type="dxa"/>
            <w:vAlign w:val="center"/>
            <w:hideMark/>
          </w:tcPr>
          <w:p w14:paraId="5F815B12" w14:textId="76B33D5A" w:rsidR="00AE2065" w:rsidRPr="002A49EC" w:rsidRDefault="00AE2065" w:rsidP="00F73350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0</w:t>
            </w:r>
            <w:r w:rsidR="00F73350" w:rsidRPr="002A49EC">
              <w:rPr>
                <w:sz w:val="20"/>
              </w:rPr>
              <w:t> </w:t>
            </w:r>
            <w:r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008F9F0E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 </w:t>
            </w:r>
          </w:p>
        </w:tc>
      </w:tr>
      <w:tr w:rsidR="00AE2065" w:rsidRPr="002A49EC" w14:paraId="155CC745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3BDD39E4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9</w:t>
            </w:r>
          </w:p>
        </w:tc>
        <w:tc>
          <w:tcPr>
            <w:tcW w:w="709" w:type="dxa"/>
            <w:vAlign w:val="center"/>
            <w:hideMark/>
          </w:tcPr>
          <w:p w14:paraId="3102BB34" w14:textId="1D5E5E93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50D4941B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Szkoła doktorska, z tego:</w:t>
            </w:r>
          </w:p>
        </w:tc>
        <w:tc>
          <w:tcPr>
            <w:tcW w:w="2655" w:type="dxa"/>
            <w:vAlign w:val="center"/>
            <w:hideMark/>
          </w:tcPr>
          <w:p w14:paraId="06429DF6" w14:textId="694485C5" w:rsidR="00AE2065" w:rsidRPr="002A49EC" w:rsidRDefault="00F73350" w:rsidP="005435D5">
            <w:pPr>
              <w:jc w:val="center"/>
              <w:rPr>
                <w:b/>
                <w:bCs/>
                <w:sz w:val="20"/>
              </w:rPr>
            </w:pPr>
            <w:r w:rsidRPr="002A49EC">
              <w:rPr>
                <w:b/>
                <w:bCs/>
                <w:sz w:val="20"/>
              </w:rPr>
              <w:t>209 720</w:t>
            </w:r>
          </w:p>
        </w:tc>
        <w:tc>
          <w:tcPr>
            <w:tcW w:w="3831" w:type="dxa"/>
            <w:hideMark/>
          </w:tcPr>
          <w:p w14:paraId="44B2AB27" w14:textId="6031CA23" w:rsidR="00AE2065" w:rsidRPr="002A49EC" w:rsidRDefault="0063272E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K</w:t>
            </w:r>
            <w:r w:rsidR="00AE2065" w:rsidRPr="002A49EC">
              <w:rPr>
                <w:sz w:val="18"/>
                <w:szCs w:val="18"/>
              </w:rPr>
              <w:t>oszty rozliczone w działalności badawczej</w:t>
            </w:r>
            <w:r w:rsidRPr="002A49EC">
              <w:rPr>
                <w:sz w:val="18"/>
                <w:szCs w:val="18"/>
              </w:rPr>
              <w:t>.</w:t>
            </w:r>
          </w:p>
        </w:tc>
      </w:tr>
      <w:tr w:rsidR="00AE2065" w:rsidRPr="002A49EC" w14:paraId="59385D3B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23555C36" w14:textId="35A649CC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1CBF5BA9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9a</w:t>
            </w:r>
          </w:p>
        </w:tc>
        <w:tc>
          <w:tcPr>
            <w:tcW w:w="6804" w:type="dxa"/>
            <w:vAlign w:val="center"/>
            <w:hideMark/>
          </w:tcPr>
          <w:p w14:paraId="742C2647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koszty stypendiów doktorskich</w:t>
            </w:r>
          </w:p>
        </w:tc>
        <w:tc>
          <w:tcPr>
            <w:tcW w:w="2655" w:type="dxa"/>
            <w:vAlign w:val="center"/>
            <w:hideMark/>
          </w:tcPr>
          <w:p w14:paraId="5CC5615C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0</w:t>
            </w:r>
          </w:p>
        </w:tc>
        <w:tc>
          <w:tcPr>
            <w:tcW w:w="3831" w:type="dxa"/>
            <w:hideMark/>
          </w:tcPr>
          <w:p w14:paraId="1B34F219" w14:textId="45F03854" w:rsidR="00AE2065" w:rsidRPr="002A49EC" w:rsidRDefault="0063272E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S</w:t>
            </w:r>
            <w:r w:rsidR="00AE2065" w:rsidRPr="002A49EC">
              <w:rPr>
                <w:sz w:val="18"/>
                <w:szCs w:val="18"/>
              </w:rPr>
              <w:t>typendia finansowane ze środków subwencji wydziałowych</w:t>
            </w:r>
            <w:r w:rsidRPr="002A49EC">
              <w:rPr>
                <w:sz w:val="18"/>
                <w:szCs w:val="18"/>
              </w:rPr>
              <w:t>.</w:t>
            </w:r>
          </w:p>
        </w:tc>
      </w:tr>
      <w:tr w:rsidR="00AE2065" w:rsidRPr="002A49EC" w14:paraId="0B8E039B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625D8A75" w14:textId="4769D5AD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3995852B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9b</w:t>
            </w:r>
          </w:p>
        </w:tc>
        <w:tc>
          <w:tcPr>
            <w:tcW w:w="6804" w:type="dxa"/>
            <w:vAlign w:val="center"/>
            <w:hideMark/>
          </w:tcPr>
          <w:p w14:paraId="38229438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koszty administracyjne</w:t>
            </w:r>
          </w:p>
        </w:tc>
        <w:tc>
          <w:tcPr>
            <w:tcW w:w="2655" w:type="dxa"/>
            <w:vAlign w:val="center"/>
            <w:hideMark/>
          </w:tcPr>
          <w:p w14:paraId="219CFAC4" w14:textId="3D414200" w:rsidR="00AE2065" w:rsidRPr="002A49EC" w:rsidRDefault="00F73350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69 72</w:t>
            </w:r>
            <w:r w:rsidR="00AE2065" w:rsidRPr="002A49EC">
              <w:rPr>
                <w:sz w:val="20"/>
              </w:rPr>
              <w:t>0</w:t>
            </w:r>
          </w:p>
        </w:tc>
        <w:tc>
          <w:tcPr>
            <w:tcW w:w="3831" w:type="dxa"/>
            <w:hideMark/>
          </w:tcPr>
          <w:p w14:paraId="1E4D038D" w14:textId="77777777" w:rsidR="00AE2065" w:rsidRPr="002A49EC" w:rsidRDefault="00AE2065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 </w:t>
            </w:r>
          </w:p>
        </w:tc>
      </w:tr>
      <w:tr w:rsidR="00AE2065" w:rsidRPr="002A49EC" w14:paraId="015157E5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622CFA71" w14:textId="42371B06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7290B689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29c</w:t>
            </w:r>
          </w:p>
        </w:tc>
        <w:tc>
          <w:tcPr>
            <w:tcW w:w="6804" w:type="dxa"/>
            <w:vAlign w:val="center"/>
            <w:hideMark/>
          </w:tcPr>
          <w:p w14:paraId="34B79EC8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koszty rzeczowe</w:t>
            </w:r>
          </w:p>
        </w:tc>
        <w:tc>
          <w:tcPr>
            <w:tcW w:w="2655" w:type="dxa"/>
            <w:vAlign w:val="center"/>
            <w:hideMark/>
          </w:tcPr>
          <w:p w14:paraId="03531FA0" w14:textId="475FD251" w:rsidR="00AE2065" w:rsidRPr="002A49EC" w:rsidRDefault="00F73350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40 </w:t>
            </w:r>
            <w:r w:rsidR="00AE2065"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26F0DCBF" w14:textId="18DFB97F" w:rsidR="00AE2065" w:rsidRPr="002A49EC" w:rsidRDefault="0063272E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Na pokrycie kosztów delegacji, funkcjonowania oraz szkoleń specjalistycznych związanych z obszarem działania dyrektor Szkoły Doktorskiej.</w:t>
            </w:r>
          </w:p>
        </w:tc>
      </w:tr>
      <w:tr w:rsidR="00AE2065" w:rsidRPr="002A49EC" w14:paraId="5C0761A8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28A5A1C4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30</w:t>
            </w:r>
          </w:p>
        </w:tc>
        <w:tc>
          <w:tcPr>
            <w:tcW w:w="709" w:type="dxa"/>
            <w:vAlign w:val="center"/>
            <w:hideMark/>
          </w:tcPr>
          <w:p w14:paraId="753BB12C" w14:textId="485EED51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0E08C994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Refundacja części wynagrodzeń Rektora i prorektorów</w:t>
            </w:r>
          </w:p>
        </w:tc>
        <w:tc>
          <w:tcPr>
            <w:tcW w:w="2655" w:type="dxa"/>
            <w:vAlign w:val="center"/>
            <w:hideMark/>
          </w:tcPr>
          <w:p w14:paraId="0229F3E2" w14:textId="0D234DC1" w:rsidR="00AE2065" w:rsidRPr="002A49EC" w:rsidRDefault="00F73350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625 </w:t>
            </w:r>
            <w:r w:rsidR="00AE2065" w:rsidRPr="002A49EC">
              <w:rPr>
                <w:sz w:val="20"/>
              </w:rPr>
              <w:t>000</w:t>
            </w:r>
          </w:p>
        </w:tc>
        <w:tc>
          <w:tcPr>
            <w:tcW w:w="3831" w:type="dxa"/>
            <w:hideMark/>
          </w:tcPr>
          <w:p w14:paraId="1E7DD2A9" w14:textId="3E7DF3B3" w:rsidR="00AE2065" w:rsidRPr="002A49EC" w:rsidRDefault="00F73350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P</w:t>
            </w:r>
            <w:r w:rsidR="00AE2065" w:rsidRPr="002A49EC">
              <w:rPr>
                <w:sz w:val="18"/>
                <w:szCs w:val="18"/>
              </w:rPr>
              <w:t>rzekazanie środków z subwencji centralnej wydziałom z tytułu niewykonania rocznego wymiaru zajęć dydaktycznych oraz koszt dodatków funkcyjnych</w:t>
            </w:r>
            <w:r w:rsidRPr="002A49EC">
              <w:rPr>
                <w:sz w:val="18"/>
                <w:szCs w:val="18"/>
              </w:rPr>
              <w:t>.</w:t>
            </w:r>
          </w:p>
        </w:tc>
      </w:tr>
      <w:tr w:rsidR="00AE2065" w:rsidRPr="002A49EC" w14:paraId="56E47CE6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223A46B8" w14:textId="77777777" w:rsidR="00AE2065" w:rsidRPr="002A49EC" w:rsidRDefault="00AE2065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31</w:t>
            </w:r>
          </w:p>
        </w:tc>
        <w:tc>
          <w:tcPr>
            <w:tcW w:w="709" w:type="dxa"/>
            <w:vAlign w:val="center"/>
            <w:hideMark/>
          </w:tcPr>
          <w:p w14:paraId="30B7CEC5" w14:textId="7CC313F0" w:rsidR="00AE2065" w:rsidRPr="002A49EC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168431D0" w14:textId="77777777" w:rsidR="00AE2065" w:rsidRPr="002A49EC" w:rsidRDefault="00AE2065" w:rsidP="005435D5">
            <w:pPr>
              <w:rPr>
                <w:sz w:val="20"/>
              </w:rPr>
            </w:pPr>
            <w:r w:rsidRPr="002A49EC">
              <w:rPr>
                <w:sz w:val="20"/>
              </w:rPr>
              <w:t>Wydzielone środki na pokrycie kosztów wynagrodzeń etatowych pracowników związków zawodowych</w:t>
            </w:r>
          </w:p>
        </w:tc>
        <w:tc>
          <w:tcPr>
            <w:tcW w:w="2655" w:type="dxa"/>
            <w:vAlign w:val="center"/>
            <w:hideMark/>
          </w:tcPr>
          <w:p w14:paraId="6877AEA9" w14:textId="2E53906B" w:rsidR="00AE2065" w:rsidRPr="002A49EC" w:rsidRDefault="00F73350" w:rsidP="005435D5">
            <w:pPr>
              <w:jc w:val="center"/>
              <w:rPr>
                <w:sz w:val="20"/>
              </w:rPr>
            </w:pPr>
            <w:r w:rsidRPr="002A49EC">
              <w:rPr>
                <w:sz w:val="20"/>
              </w:rPr>
              <w:t>121 330</w:t>
            </w:r>
          </w:p>
        </w:tc>
        <w:tc>
          <w:tcPr>
            <w:tcW w:w="3831" w:type="dxa"/>
            <w:hideMark/>
          </w:tcPr>
          <w:p w14:paraId="527468C7" w14:textId="77777777" w:rsidR="00AE2065" w:rsidRPr="002A49EC" w:rsidRDefault="00AE2065">
            <w:pPr>
              <w:rPr>
                <w:sz w:val="20"/>
              </w:rPr>
            </w:pPr>
            <w:r w:rsidRPr="002A49EC">
              <w:rPr>
                <w:sz w:val="20"/>
              </w:rPr>
              <w:t> </w:t>
            </w:r>
          </w:p>
        </w:tc>
      </w:tr>
    </w:tbl>
    <w:p w14:paraId="231B3C84" w14:textId="77777777" w:rsidR="004432B7" w:rsidRDefault="004432B7" w:rsidP="0070487D"/>
    <w:tbl>
      <w:tblPr>
        <w:tblStyle w:val="Tabela-Siatka"/>
        <w:tblW w:w="0" w:type="auto"/>
        <w:jc w:val="center"/>
        <w:tblLook w:val="04A0" w:firstRow="1" w:lastRow="0" w:firstColumn="1" w:lastColumn="0" w:noHBand="0" w:noVBand="1"/>
      </w:tblPr>
      <w:tblGrid>
        <w:gridCol w:w="559"/>
        <w:gridCol w:w="566"/>
        <w:gridCol w:w="5816"/>
        <w:gridCol w:w="1985"/>
        <w:gridCol w:w="5635"/>
      </w:tblGrid>
      <w:tr w:rsidR="00880CA4" w:rsidRPr="002A49EC" w14:paraId="15EF8B1E" w14:textId="77777777" w:rsidTr="1FB05249">
        <w:trPr>
          <w:trHeight w:val="425"/>
          <w:jc w:val="center"/>
        </w:trPr>
        <w:tc>
          <w:tcPr>
            <w:tcW w:w="559" w:type="dxa"/>
            <w:vAlign w:val="center"/>
          </w:tcPr>
          <w:p w14:paraId="1EC58CBF" w14:textId="77777777" w:rsidR="006D73BE" w:rsidRPr="002A49EC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4002" w:type="dxa"/>
            <w:gridSpan w:val="4"/>
            <w:vAlign w:val="center"/>
          </w:tcPr>
          <w:p w14:paraId="1BB550F5" w14:textId="2045A7CF" w:rsidR="006D73BE" w:rsidRPr="002A49EC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2A49EC">
              <w:rPr>
                <w:b/>
                <w:bCs/>
                <w:sz w:val="22"/>
                <w:szCs w:val="22"/>
              </w:rPr>
              <w:t xml:space="preserve">Podział części </w:t>
            </w:r>
            <w:r w:rsidRPr="002A49EC">
              <w:rPr>
                <w:b/>
                <w:bCs/>
                <w:i/>
                <w:iCs/>
                <w:sz w:val="22"/>
                <w:szCs w:val="22"/>
              </w:rPr>
              <w:t>S</w:t>
            </w:r>
            <w:r w:rsidRPr="002A49EC">
              <w:rPr>
                <w:b/>
                <w:bCs/>
                <w:i/>
                <w:iCs/>
                <w:sz w:val="22"/>
                <w:szCs w:val="22"/>
                <w:vertAlign w:val="subscript"/>
              </w:rPr>
              <w:t>JO</w:t>
            </w:r>
            <w:r w:rsidRPr="002A49EC">
              <w:rPr>
                <w:b/>
                <w:bCs/>
                <w:sz w:val="22"/>
                <w:szCs w:val="22"/>
              </w:rPr>
              <w:t xml:space="preserve"> na jednostki międzywydziałowe i ogólnouczelniane oraz łącznie piony organizacyjne Administracji </w:t>
            </w:r>
            <w:r w:rsidR="00FF3CAC" w:rsidRPr="002A49EC">
              <w:rPr>
                <w:b/>
                <w:bCs/>
                <w:sz w:val="22"/>
                <w:szCs w:val="22"/>
              </w:rPr>
              <w:t>C</w:t>
            </w:r>
            <w:r w:rsidRPr="002A49EC">
              <w:rPr>
                <w:b/>
                <w:bCs/>
                <w:sz w:val="22"/>
                <w:szCs w:val="22"/>
              </w:rPr>
              <w:t>entralnej</w:t>
            </w:r>
          </w:p>
        </w:tc>
      </w:tr>
      <w:tr w:rsidR="00880CA4" w:rsidRPr="002A49EC" w14:paraId="03BF8D52" w14:textId="77777777" w:rsidTr="00240540">
        <w:trPr>
          <w:cantSplit/>
          <w:trHeight w:val="1269"/>
          <w:jc w:val="center"/>
        </w:trPr>
        <w:tc>
          <w:tcPr>
            <w:tcW w:w="559" w:type="dxa"/>
            <w:textDirection w:val="tbRl"/>
            <w:vAlign w:val="center"/>
          </w:tcPr>
          <w:p w14:paraId="21B8B5A6" w14:textId="77777777" w:rsidR="006D73BE" w:rsidRPr="002A49EC" w:rsidRDefault="006D73BE" w:rsidP="00F4548E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2A49EC">
              <w:rPr>
                <w:b/>
                <w:bCs/>
                <w:sz w:val="22"/>
                <w:szCs w:val="22"/>
              </w:rPr>
              <w:t>Grupa</w:t>
            </w:r>
          </w:p>
        </w:tc>
        <w:tc>
          <w:tcPr>
            <w:tcW w:w="566" w:type="dxa"/>
            <w:textDirection w:val="tbRl"/>
            <w:vAlign w:val="center"/>
          </w:tcPr>
          <w:p w14:paraId="461D5A2D" w14:textId="77777777" w:rsidR="006D73BE" w:rsidRPr="002A49EC" w:rsidRDefault="006D73BE" w:rsidP="00F4548E">
            <w:pPr>
              <w:ind w:left="113" w:right="113"/>
              <w:jc w:val="center"/>
              <w:rPr>
                <w:b/>
                <w:bCs/>
                <w:sz w:val="20"/>
              </w:rPr>
            </w:pPr>
            <w:r w:rsidRPr="002A49EC">
              <w:rPr>
                <w:b/>
                <w:bCs/>
                <w:sz w:val="20"/>
              </w:rPr>
              <w:t>Podgrupa</w:t>
            </w:r>
          </w:p>
        </w:tc>
        <w:tc>
          <w:tcPr>
            <w:tcW w:w="5816" w:type="dxa"/>
            <w:vAlign w:val="center"/>
          </w:tcPr>
          <w:p w14:paraId="6F194504" w14:textId="4006F58D" w:rsidR="006D73BE" w:rsidRPr="002A49EC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2A49EC">
              <w:rPr>
                <w:b/>
                <w:bCs/>
                <w:sz w:val="22"/>
                <w:szCs w:val="22"/>
              </w:rPr>
              <w:t xml:space="preserve">Administracja </w:t>
            </w:r>
            <w:r w:rsidR="0091504B" w:rsidRPr="002A49EC">
              <w:rPr>
                <w:b/>
                <w:bCs/>
                <w:sz w:val="22"/>
                <w:szCs w:val="22"/>
              </w:rPr>
              <w:t>C</w:t>
            </w:r>
            <w:r w:rsidRPr="002A49EC">
              <w:rPr>
                <w:b/>
                <w:bCs/>
                <w:sz w:val="22"/>
                <w:szCs w:val="22"/>
              </w:rPr>
              <w:t xml:space="preserve">entralna, </w:t>
            </w:r>
            <w:r w:rsidR="0091504B" w:rsidRPr="002A49EC">
              <w:rPr>
                <w:b/>
                <w:bCs/>
                <w:sz w:val="22"/>
                <w:szCs w:val="22"/>
              </w:rPr>
              <w:t>s</w:t>
            </w:r>
            <w:r w:rsidRPr="002A49EC">
              <w:rPr>
                <w:b/>
                <w:bCs/>
                <w:sz w:val="22"/>
                <w:szCs w:val="22"/>
              </w:rPr>
              <w:t xml:space="preserve">tudia, </w:t>
            </w:r>
            <w:r w:rsidR="0091504B" w:rsidRPr="002A49EC">
              <w:rPr>
                <w:b/>
                <w:bCs/>
                <w:sz w:val="22"/>
                <w:szCs w:val="22"/>
              </w:rPr>
              <w:t>b</w:t>
            </w:r>
            <w:r w:rsidRPr="002A49EC">
              <w:rPr>
                <w:b/>
                <w:bCs/>
                <w:sz w:val="22"/>
                <w:szCs w:val="22"/>
              </w:rPr>
              <w:t>iblioteki</w:t>
            </w:r>
          </w:p>
          <w:p w14:paraId="37798E09" w14:textId="77777777" w:rsidR="006D73BE" w:rsidRPr="002A49EC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2A49EC">
              <w:rPr>
                <w:b/>
                <w:bCs/>
                <w:sz w:val="22"/>
                <w:szCs w:val="22"/>
              </w:rPr>
              <w:t xml:space="preserve"> oraz inne jednostki ogólnouczelniane</w:t>
            </w:r>
          </w:p>
        </w:tc>
        <w:tc>
          <w:tcPr>
            <w:tcW w:w="1985" w:type="dxa"/>
            <w:vAlign w:val="center"/>
          </w:tcPr>
          <w:p w14:paraId="4D4AB22E" w14:textId="50747A9B" w:rsidR="006D73BE" w:rsidRPr="002A49EC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2A49EC">
              <w:rPr>
                <w:b/>
                <w:bCs/>
                <w:sz w:val="22"/>
                <w:szCs w:val="22"/>
              </w:rPr>
              <w:t>Wartość planowana na 202</w:t>
            </w:r>
            <w:r w:rsidR="00CC23A1" w:rsidRPr="002A49EC">
              <w:rPr>
                <w:b/>
                <w:bCs/>
                <w:sz w:val="22"/>
                <w:szCs w:val="22"/>
              </w:rPr>
              <w:t>3</w:t>
            </w:r>
            <w:r w:rsidRPr="002A49EC">
              <w:rPr>
                <w:b/>
                <w:bCs/>
                <w:sz w:val="22"/>
                <w:szCs w:val="22"/>
              </w:rPr>
              <w:t xml:space="preserve"> r. </w:t>
            </w:r>
            <w:r w:rsidRPr="002A49EC">
              <w:rPr>
                <w:b/>
                <w:bCs/>
                <w:sz w:val="22"/>
                <w:szCs w:val="22"/>
              </w:rPr>
              <w:br/>
              <w:t>(zł)</w:t>
            </w:r>
          </w:p>
        </w:tc>
        <w:tc>
          <w:tcPr>
            <w:tcW w:w="5635" w:type="dxa"/>
            <w:vAlign w:val="center"/>
          </w:tcPr>
          <w:p w14:paraId="45A2706B" w14:textId="77777777" w:rsidR="006D73BE" w:rsidRPr="002A49EC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2A49EC">
              <w:rPr>
                <w:b/>
                <w:bCs/>
                <w:sz w:val="22"/>
                <w:szCs w:val="22"/>
              </w:rPr>
              <w:t>Uwagi</w:t>
            </w:r>
          </w:p>
        </w:tc>
      </w:tr>
      <w:tr w:rsidR="00880CA4" w:rsidRPr="002A49EC" w14:paraId="537430E6" w14:textId="77777777" w:rsidTr="00240540">
        <w:trPr>
          <w:jc w:val="center"/>
        </w:trPr>
        <w:tc>
          <w:tcPr>
            <w:tcW w:w="559" w:type="dxa"/>
            <w:vAlign w:val="center"/>
          </w:tcPr>
          <w:p w14:paraId="669D2B19" w14:textId="77777777" w:rsidR="006D73BE" w:rsidRPr="002A49EC" w:rsidRDefault="006D73BE" w:rsidP="00F4548E">
            <w:pPr>
              <w:jc w:val="center"/>
              <w:rPr>
                <w:sz w:val="20"/>
                <w:szCs w:val="16"/>
              </w:rPr>
            </w:pPr>
            <w:r w:rsidRPr="002A49EC">
              <w:rPr>
                <w:sz w:val="20"/>
                <w:szCs w:val="16"/>
              </w:rPr>
              <w:t>1</w:t>
            </w:r>
          </w:p>
        </w:tc>
        <w:tc>
          <w:tcPr>
            <w:tcW w:w="566" w:type="dxa"/>
            <w:vAlign w:val="center"/>
          </w:tcPr>
          <w:p w14:paraId="368B53A5" w14:textId="77777777" w:rsidR="006D73BE" w:rsidRPr="002A49EC" w:rsidRDefault="006D73BE" w:rsidP="00F4548E">
            <w:pPr>
              <w:jc w:val="center"/>
              <w:rPr>
                <w:sz w:val="20"/>
                <w:szCs w:val="16"/>
              </w:rPr>
            </w:pPr>
            <w:r w:rsidRPr="002A49EC">
              <w:rPr>
                <w:sz w:val="20"/>
                <w:szCs w:val="16"/>
              </w:rPr>
              <w:t>2</w:t>
            </w:r>
          </w:p>
        </w:tc>
        <w:tc>
          <w:tcPr>
            <w:tcW w:w="5816" w:type="dxa"/>
            <w:vAlign w:val="center"/>
          </w:tcPr>
          <w:p w14:paraId="1A14BA8F" w14:textId="77777777" w:rsidR="006D73BE" w:rsidRPr="002A49EC" w:rsidRDefault="006D73BE" w:rsidP="00F4548E">
            <w:pPr>
              <w:jc w:val="center"/>
              <w:rPr>
                <w:sz w:val="20"/>
                <w:szCs w:val="16"/>
              </w:rPr>
            </w:pPr>
            <w:r w:rsidRPr="002A49EC">
              <w:rPr>
                <w:sz w:val="20"/>
                <w:szCs w:val="16"/>
              </w:rPr>
              <w:t>3</w:t>
            </w:r>
          </w:p>
        </w:tc>
        <w:tc>
          <w:tcPr>
            <w:tcW w:w="1985" w:type="dxa"/>
            <w:vAlign w:val="center"/>
          </w:tcPr>
          <w:p w14:paraId="2845BCB8" w14:textId="77777777" w:rsidR="006D73BE" w:rsidRPr="002A49EC" w:rsidRDefault="006D73BE" w:rsidP="00F4548E">
            <w:pPr>
              <w:jc w:val="center"/>
              <w:rPr>
                <w:sz w:val="20"/>
                <w:szCs w:val="16"/>
              </w:rPr>
            </w:pPr>
            <w:r w:rsidRPr="002A49EC">
              <w:rPr>
                <w:sz w:val="20"/>
                <w:szCs w:val="16"/>
              </w:rPr>
              <w:t>4</w:t>
            </w:r>
          </w:p>
        </w:tc>
        <w:tc>
          <w:tcPr>
            <w:tcW w:w="5635" w:type="dxa"/>
            <w:vAlign w:val="center"/>
          </w:tcPr>
          <w:p w14:paraId="16659E3C" w14:textId="77777777" w:rsidR="006D73BE" w:rsidRPr="002A49EC" w:rsidRDefault="006D73BE" w:rsidP="00F4548E">
            <w:pPr>
              <w:jc w:val="center"/>
              <w:rPr>
                <w:sz w:val="20"/>
                <w:szCs w:val="16"/>
              </w:rPr>
            </w:pPr>
            <w:r w:rsidRPr="002A49EC">
              <w:rPr>
                <w:sz w:val="20"/>
                <w:szCs w:val="16"/>
              </w:rPr>
              <w:t>5</w:t>
            </w:r>
          </w:p>
        </w:tc>
      </w:tr>
      <w:tr w:rsidR="00880CA4" w:rsidRPr="002A49EC" w14:paraId="311E4AD0" w14:textId="77777777" w:rsidTr="00240540">
        <w:trPr>
          <w:trHeight w:val="473"/>
          <w:jc w:val="center"/>
        </w:trPr>
        <w:tc>
          <w:tcPr>
            <w:tcW w:w="559" w:type="dxa"/>
            <w:vAlign w:val="center"/>
          </w:tcPr>
          <w:p w14:paraId="2B84BDE0" w14:textId="77777777" w:rsidR="006D73BE" w:rsidRPr="002A49EC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2A49EC">
              <w:rPr>
                <w:b/>
                <w:bCs/>
                <w:sz w:val="22"/>
                <w:szCs w:val="22"/>
              </w:rPr>
              <w:t>II</w:t>
            </w:r>
          </w:p>
        </w:tc>
        <w:tc>
          <w:tcPr>
            <w:tcW w:w="6382" w:type="dxa"/>
            <w:gridSpan w:val="2"/>
            <w:vAlign w:val="center"/>
          </w:tcPr>
          <w:p w14:paraId="1E74F772" w14:textId="77777777" w:rsidR="006D73BE" w:rsidRPr="002A49EC" w:rsidRDefault="006D73BE" w:rsidP="00F4548E">
            <w:pPr>
              <w:rPr>
                <w:b/>
                <w:bCs/>
                <w:spacing w:val="-6"/>
                <w:sz w:val="22"/>
                <w:szCs w:val="22"/>
              </w:rPr>
            </w:pPr>
            <w:r w:rsidRPr="002A49EC">
              <w:rPr>
                <w:b/>
                <w:bCs/>
                <w:spacing w:val="-6"/>
                <w:sz w:val="22"/>
                <w:szCs w:val="22"/>
              </w:rPr>
              <w:t xml:space="preserve">Subwencja </w:t>
            </w:r>
            <w:r w:rsidRPr="002A49EC">
              <w:rPr>
                <w:b/>
                <w:bCs/>
                <w:i/>
                <w:iCs/>
                <w:spacing w:val="-6"/>
                <w:sz w:val="22"/>
                <w:szCs w:val="22"/>
              </w:rPr>
              <w:t>S</w:t>
            </w:r>
            <w:r w:rsidRPr="002A49EC">
              <w:rPr>
                <w:b/>
                <w:bCs/>
                <w:i/>
                <w:iCs/>
                <w:spacing w:val="-6"/>
                <w:sz w:val="22"/>
                <w:szCs w:val="22"/>
                <w:vertAlign w:val="subscript"/>
              </w:rPr>
              <w:t>JO</w:t>
            </w:r>
            <w:r w:rsidRPr="002A49EC">
              <w:rPr>
                <w:b/>
                <w:bCs/>
                <w:spacing w:val="-6"/>
                <w:sz w:val="22"/>
                <w:szCs w:val="22"/>
              </w:rPr>
              <w:t xml:space="preserve"> łącznie</w:t>
            </w:r>
          </w:p>
        </w:tc>
        <w:tc>
          <w:tcPr>
            <w:tcW w:w="1985" w:type="dxa"/>
            <w:vAlign w:val="center"/>
          </w:tcPr>
          <w:p w14:paraId="08458551" w14:textId="47F1415D" w:rsidR="007A66A1" w:rsidRPr="002A49EC" w:rsidRDefault="00B05BEF" w:rsidP="00666946">
            <w:pPr>
              <w:jc w:val="center"/>
              <w:rPr>
                <w:b/>
                <w:bCs/>
                <w:sz w:val="22"/>
                <w:szCs w:val="22"/>
              </w:rPr>
            </w:pPr>
            <w:r w:rsidRPr="002A49EC">
              <w:rPr>
                <w:b/>
                <w:bCs/>
                <w:sz w:val="22"/>
                <w:szCs w:val="22"/>
              </w:rPr>
              <w:t>3</w:t>
            </w:r>
            <w:r w:rsidR="000A1A4D" w:rsidRPr="002A49EC">
              <w:rPr>
                <w:b/>
                <w:bCs/>
                <w:sz w:val="22"/>
                <w:szCs w:val="22"/>
              </w:rPr>
              <w:t>3</w:t>
            </w:r>
            <w:r w:rsidR="006D73BE" w:rsidRPr="002A49EC">
              <w:rPr>
                <w:b/>
                <w:bCs/>
                <w:sz w:val="22"/>
                <w:szCs w:val="22"/>
              </w:rPr>
              <w:t> </w:t>
            </w:r>
            <w:r w:rsidR="009541E4" w:rsidRPr="002A49EC">
              <w:rPr>
                <w:b/>
                <w:bCs/>
                <w:sz w:val="22"/>
                <w:szCs w:val="22"/>
              </w:rPr>
              <w:t>934</w:t>
            </w:r>
            <w:r w:rsidR="007A66A1" w:rsidRPr="002A49EC">
              <w:rPr>
                <w:b/>
                <w:bCs/>
                <w:sz w:val="22"/>
                <w:szCs w:val="22"/>
              </w:rPr>
              <w:t> </w:t>
            </w:r>
            <w:r w:rsidR="009541E4" w:rsidRPr="002A49EC">
              <w:rPr>
                <w:b/>
                <w:bCs/>
                <w:sz w:val="22"/>
                <w:szCs w:val="22"/>
              </w:rPr>
              <w:t>560</w:t>
            </w:r>
          </w:p>
        </w:tc>
        <w:tc>
          <w:tcPr>
            <w:tcW w:w="5635" w:type="dxa"/>
            <w:vAlign w:val="center"/>
          </w:tcPr>
          <w:p w14:paraId="6E18310A" w14:textId="77777777" w:rsidR="006D73BE" w:rsidRPr="002A49EC" w:rsidRDefault="006D73BE" w:rsidP="005435D5">
            <w:pPr>
              <w:rPr>
                <w:b/>
                <w:bCs/>
                <w:sz w:val="22"/>
                <w:szCs w:val="22"/>
              </w:rPr>
            </w:pPr>
          </w:p>
        </w:tc>
      </w:tr>
      <w:tr w:rsidR="004F4C05" w:rsidRPr="002A49EC" w14:paraId="14D28520" w14:textId="77777777" w:rsidTr="00240540">
        <w:trPr>
          <w:jc w:val="center"/>
        </w:trPr>
        <w:tc>
          <w:tcPr>
            <w:tcW w:w="559" w:type="dxa"/>
            <w:vAlign w:val="center"/>
          </w:tcPr>
          <w:p w14:paraId="7228E2E7" w14:textId="77777777" w:rsidR="004F4C05" w:rsidRPr="002A49EC" w:rsidRDefault="004F4C05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32</w:t>
            </w:r>
          </w:p>
        </w:tc>
        <w:tc>
          <w:tcPr>
            <w:tcW w:w="566" w:type="dxa"/>
            <w:vAlign w:val="center"/>
          </w:tcPr>
          <w:p w14:paraId="2595B3DA" w14:textId="77777777" w:rsidR="004F4C05" w:rsidRPr="002A49EC" w:rsidRDefault="004F4C05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B217674" w14:textId="77777777" w:rsidR="004F4C05" w:rsidRPr="002A49EC" w:rsidRDefault="004F4C05" w:rsidP="005435D5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Administracja Centralna (piony Rektora, prorektorów, kanclerza i kwestora) łącznie</w:t>
            </w:r>
          </w:p>
        </w:tc>
        <w:tc>
          <w:tcPr>
            <w:tcW w:w="1985" w:type="dxa"/>
            <w:vAlign w:val="center"/>
          </w:tcPr>
          <w:p w14:paraId="4DCA2C30" w14:textId="7FF7F261" w:rsidR="004F4C05" w:rsidRPr="002A49EC" w:rsidRDefault="004F4C05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17 </w:t>
            </w:r>
            <w:r w:rsidR="009541E4" w:rsidRPr="002A49EC">
              <w:rPr>
                <w:sz w:val="22"/>
                <w:szCs w:val="22"/>
              </w:rPr>
              <w:t>878</w:t>
            </w:r>
            <w:r w:rsidRPr="002A49EC">
              <w:rPr>
                <w:sz w:val="22"/>
                <w:szCs w:val="22"/>
              </w:rPr>
              <w:t> </w:t>
            </w:r>
            <w:r w:rsidR="009541E4" w:rsidRPr="002A49EC">
              <w:rPr>
                <w:sz w:val="22"/>
                <w:szCs w:val="22"/>
              </w:rPr>
              <w:t>61</w:t>
            </w:r>
            <w:r w:rsidRPr="002A49EC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Merge w:val="restart"/>
            <w:vAlign w:val="center"/>
          </w:tcPr>
          <w:p w14:paraId="600E0494" w14:textId="51FA05F0" w:rsidR="004F4C05" w:rsidRPr="002A49EC" w:rsidRDefault="004F4C05" w:rsidP="005435D5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na podstawie zweryfikowanych kosztów i wysokości subwencji w 202</w:t>
            </w:r>
            <w:r w:rsidR="00240540" w:rsidRPr="002A49EC">
              <w:rPr>
                <w:sz w:val="22"/>
                <w:szCs w:val="22"/>
              </w:rPr>
              <w:t>2</w:t>
            </w:r>
            <w:r w:rsidRPr="002A49EC">
              <w:rPr>
                <w:sz w:val="22"/>
                <w:szCs w:val="22"/>
              </w:rPr>
              <w:t xml:space="preserve"> r.</w:t>
            </w:r>
          </w:p>
        </w:tc>
      </w:tr>
      <w:tr w:rsidR="004F4C05" w:rsidRPr="002A49EC" w14:paraId="03A71DBE" w14:textId="77777777" w:rsidTr="00240540">
        <w:trPr>
          <w:trHeight w:val="340"/>
          <w:jc w:val="center"/>
        </w:trPr>
        <w:tc>
          <w:tcPr>
            <w:tcW w:w="559" w:type="dxa"/>
            <w:vAlign w:val="center"/>
          </w:tcPr>
          <w:p w14:paraId="6B49CA8E" w14:textId="77777777" w:rsidR="004F4C05" w:rsidRPr="002A49EC" w:rsidRDefault="004F4C05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33</w:t>
            </w:r>
          </w:p>
        </w:tc>
        <w:tc>
          <w:tcPr>
            <w:tcW w:w="566" w:type="dxa"/>
            <w:vAlign w:val="center"/>
          </w:tcPr>
          <w:p w14:paraId="08EC90B1" w14:textId="77777777" w:rsidR="004F4C05" w:rsidRPr="002A49EC" w:rsidRDefault="004F4C05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6778760" w14:textId="77777777" w:rsidR="004F4C05" w:rsidRPr="002A49EC" w:rsidRDefault="004F4C05" w:rsidP="005435D5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Studia:</w:t>
            </w:r>
          </w:p>
        </w:tc>
        <w:tc>
          <w:tcPr>
            <w:tcW w:w="1985" w:type="dxa"/>
            <w:vAlign w:val="center"/>
          </w:tcPr>
          <w:p w14:paraId="62916D1A" w14:textId="6943982E" w:rsidR="004F4C05" w:rsidRPr="002A49EC" w:rsidRDefault="004F4C05" w:rsidP="005435D5">
            <w:pPr>
              <w:jc w:val="center"/>
              <w:rPr>
                <w:b/>
                <w:bCs/>
                <w:sz w:val="22"/>
                <w:szCs w:val="22"/>
              </w:rPr>
            </w:pPr>
            <w:r w:rsidRPr="002A49EC">
              <w:rPr>
                <w:b/>
                <w:bCs/>
                <w:sz w:val="22"/>
                <w:szCs w:val="22"/>
              </w:rPr>
              <w:t>7</w:t>
            </w:r>
            <w:r w:rsidR="00BA681F" w:rsidRPr="002A49EC">
              <w:rPr>
                <w:b/>
                <w:bCs/>
                <w:sz w:val="22"/>
                <w:szCs w:val="22"/>
              </w:rPr>
              <w:t> </w:t>
            </w:r>
            <w:r w:rsidR="009541E4" w:rsidRPr="002A49EC">
              <w:rPr>
                <w:b/>
                <w:bCs/>
                <w:sz w:val="22"/>
                <w:szCs w:val="22"/>
              </w:rPr>
              <w:t>842</w:t>
            </w:r>
            <w:r w:rsidRPr="002A49EC">
              <w:rPr>
                <w:b/>
                <w:bCs/>
                <w:sz w:val="22"/>
                <w:szCs w:val="22"/>
              </w:rPr>
              <w:t> </w:t>
            </w:r>
            <w:r w:rsidR="00371D9A" w:rsidRPr="002A49EC">
              <w:rPr>
                <w:b/>
                <w:bCs/>
                <w:sz w:val="22"/>
                <w:szCs w:val="22"/>
              </w:rPr>
              <w:t>190</w:t>
            </w:r>
          </w:p>
        </w:tc>
        <w:tc>
          <w:tcPr>
            <w:tcW w:w="5635" w:type="dxa"/>
            <w:vMerge/>
            <w:vAlign w:val="center"/>
          </w:tcPr>
          <w:p w14:paraId="001368C6" w14:textId="77777777" w:rsidR="004F4C05" w:rsidRPr="002A49EC" w:rsidRDefault="004F4C05" w:rsidP="005435D5">
            <w:pPr>
              <w:rPr>
                <w:sz w:val="22"/>
                <w:szCs w:val="22"/>
              </w:rPr>
            </w:pPr>
          </w:p>
        </w:tc>
      </w:tr>
      <w:tr w:rsidR="004F4C05" w:rsidRPr="002A49EC" w14:paraId="01EBCC6E" w14:textId="77777777" w:rsidTr="00240540">
        <w:trPr>
          <w:jc w:val="center"/>
        </w:trPr>
        <w:tc>
          <w:tcPr>
            <w:tcW w:w="559" w:type="dxa"/>
            <w:vAlign w:val="center"/>
          </w:tcPr>
          <w:p w14:paraId="3D2CC323" w14:textId="77777777" w:rsidR="004F4C05" w:rsidRPr="002A49EC" w:rsidRDefault="004F4C05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7946F749" w14:textId="77777777" w:rsidR="004F4C05" w:rsidRPr="002A49EC" w:rsidRDefault="004F4C05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33a</w:t>
            </w:r>
          </w:p>
        </w:tc>
        <w:tc>
          <w:tcPr>
            <w:tcW w:w="5816" w:type="dxa"/>
            <w:vAlign w:val="center"/>
          </w:tcPr>
          <w:p w14:paraId="3289B6E3" w14:textId="77777777" w:rsidR="004F4C05" w:rsidRPr="002A49EC" w:rsidRDefault="004F4C05" w:rsidP="005435D5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Studium Matematyki</w:t>
            </w:r>
          </w:p>
        </w:tc>
        <w:tc>
          <w:tcPr>
            <w:tcW w:w="1985" w:type="dxa"/>
            <w:vAlign w:val="center"/>
          </w:tcPr>
          <w:p w14:paraId="6839F69B" w14:textId="650A43DE" w:rsidR="004F4C05" w:rsidRPr="002A49EC" w:rsidRDefault="004F4C05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1</w:t>
            </w:r>
            <w:r w:rsidR="00BA681F" w:rsidRPr="002A49EC">
              <w:rPr>
                <w:sz w:val="22"/>
                <w:szCs w:val="22"/>
              </w:rPr>
              <w:t> </w:t>
            </w:r>
            <w:r w:rsidR="00371D9A" w:rsidRPr="002A49EC">
              <w:rPr>
                <w:sz w:val="22"/>
                <w:szCs w:val="22"/>
              </w:rPr>
              <w:t>721</w:t>
            </w:r>
            <w:r w:rsidR="00BA681F" w:rsidRPr="002A49EC">
              <w:rPr>
                <w:sz w:val="22"/>
                <w:szCs w:val="22"/>
              </w:rPr>
              <w:t> </w:t>
            </w:r>
            <w:r w:rsidR="00371D9A" w:rsidRPr="002A49EC">
              <w:rPr>
                <w:sz w:val="22"/>
                <w:szCs w:val="22"/>
              </w:rPr>
              <w:t>02</w:t>
            </w:r>
            <w:r w:rsidRPr="002A49EC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Merge/>
            <w:vAlign w:val="center"/>
          </w:tcPr>
          <w:p w14:paraId="12B697D7" w14:textId="77777777" w:rsidR="004F4C05" w:rsidRPr="002A49EC" w:rsidRDefault="004F4C05" w:rsidP="005435D5">
            <w:pPr>
              <w:rPr>
                <w:sz w:val="22"/>
                <w:szCs w:val="22"/>
              </w:rPr>
            </w:pPr>
          </w:p>
        </w:tc>
      </w:tr>
      <w:tr w:rsidR="004F4C05" w:rsidRPr="002A49EC" w14:paraId="49723718" w14:textId="77777777" w:rsidTr="00240540">
        <w:trPr>
          <w:jc w:val="center"/>
        </w:trPr>
        <w:tc>
          <w:tcPr>
            <w:tcW w:w="559" w:type="dxa"/>
            <w:vAlign w:val="center"/>
          </w:tcPr>
          <w:p w14:paraId="4E0E49B6" w14:textId="77777777" w:rsidR="004F4C05" w:rsidRPr="002A49EC" w:rsidRDefault="004F4C05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152EBC57" w14:textId="77777777" w:rsidR="004F4C05" w:rsidRPr="002A49EC" w:rsidRDefault="004F4C05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33b</w:t>
            </w:r>
          </w:p>
        </w:tc>
        <w:tc>
          <w:tcPr>
            <w:tcW w:w="5816" w:type="dxa"/>
            <w:vAlign w:val="center"/>
          </w:tcPr>
          <w:p w14:paraId="3CFC0B54" w14:textId="77777777" w:rsidR="004F4C05" w:rsidRPr="002A49EC" w:rsidRDefault="004F4C05" w:rsidP="005435D5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Studium Języków Obcych</w:t>
            </w:r>
          </w:p>
        </w:tc>
        <w:tc>
          <w:tcPr>
            <w:tcW w:w="1985" w:type="dxa"/>
            <w:vAlign w:val="center"/>
          </w:tcPr>
          <w:p w14:paraId="2C4B786C" w14:textId="5843C5B1" w:rsidR="004F4C05" w:rsidRPr="002A49EC" w:rsidRDefault="11EF33C9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2</w:t>
            </w:r>
            <w:r w:rsidR="142A66FD" w:rsidRPr="002A49EC">
              <w:rPr>
                <w:sz w:val="22"/>
                <w:szCs w:val="22"/>
              </w:rPr>
              <w:t> </w:t>
            </w:r>
            <w:r w:rsidR="00371D9A" w:rsidRPr="002A49EC">
              <w:rPr>
                <w:sz w:val="22"/>
                <w:szCs w:val="22"/>
              </w:rPr>
              <w:t>679</w:t>
            </w:r>
            <w:r w:rsidR="142A66FD" w:rsidRPr="002A49EC">
              <w:rPr>
                <w:sz w:val="22"/>
                <w:szCs w:val="22"/>
              </w:rPr>
              <w:t> </w:t>
            </w:r>
            <w:r w:rsidR="00371D9A" w:rsidRPr="002A49EC">
              <w:rPr>
                <w:sz w:val="22"/>
                <w:szCs w:val="22"/>
              </w:rPr>
              <w:t>25</w:t>
            </w:r>
            <w:r w:rsidR="005FC805" w:rsidRPr="002A49EC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Merge/>
            <w:vAlign w:val="center"/>
          </w:tcPr>
          <w:p w14:paraId="66579814" w14:textId="77777777" w:rsidR="004F4C05" w:rsidRPr="002A49EC" w:rsidRDefault="004F4C05" w:rsidP="005435D5">
            <w:pPr>
              <w:rPr>
                <w:sz w:val="22"/>
                <w:szCs w:val="22"/>
              </w:rPr>
            </w:pPr>
          </w:p>
        </w:tc>
      </w:tr>
      <w:tr w:rsidR="004F4C05" w:rsidRPr="002A49EC" w14:paraId="2EFC3232" w14:textId="77777777" w:rsidTr="00240540">
        <w:trPr>
          <w:jc w:val="center"/>
        </w:trPr>
        <w:tc>
          <w:tcPr>
            <w:tcW w:w="559" w:type="dxa"/>
            <w:vAlign w:val="center"/>
          </w:tcPr>
          <w:p w14:paraId="3DB868EA" w14:textId="77777777" w:rsidR="004F4C05" w:rsidRPr="002A49EC" w:rsidRDefault="004F4C05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669DA0A3" w14:textId="77777777" w:rsidR="004F4C05" w:rsidRPr="002A49EC" w:rsidRDefault="004F4C05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33c</w:t>
            </w:r>
          </w:p>
        </w:tc>
        <w:tc>
          <w:tcPr>
            <w:tcW w:w="5816" w:type="dxa"/>
            <w:vAlign w:val="center"/>
          </w:tcPr>
          <w:p w14:paraId="48287FEE" w14:textId="77777777" w:rsidR="004F4C05" w:rsidRPr="002A49EC" w:rsidRDefault="004F4C05" w:rsidP="005435D5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Studium Wychowania Fizycznego i Sportu</w:t>
            </w:r>
          </w:p>
        </w:tc>
        <w:tc>
          <w:tcPr>
            <w:tcW w:w="1985" w:type="dxa"/>
            <w:vAlign w:val="center"/>
          </w:tcPr>
          <w:p w14:paraId="54C0AAD2" w14:textId="65436519" w:rsidR="004F4C05" w:rsidRPr="002A49EC" w:rsidRDefault="00371D9A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1</w:t>
            </w:r>
            <w:r w:rsidR="00BA681F" w:rsidRPr="002A49EC">
              <w:rPr>
                <w:sz w:val="22"/>
                <w:szCs w:val="22"/>
              </w:rPr>
              <w:t> </w:t>
            </w:r>
            <w:r w:rsidRPr="002A49EC">
              <w:rPr>
                <w:sz w:val="22"/>
                <w:szCs w:val="22"/>
              </w:rPr>
              <w:t>946</w:t>
            </w:r>
            <w:r w:rsidR="00BA681F" w:rsidRPr="002A49EC">
              <w:rPr>
                <w:sz w:val="22"/>
                <w:szCs w:val="22"/>
              </w:rPr>
              <w:t> </w:t>
            </w:r>
            <w:r w:rsidRPr="002A49EC">
              <w:rPr>
                <w:sz w:val="22"/>
                <w:szCs w:val="22"/>
              </w:rPr>
              <w:t>06</w:t>
            </w:r>
            <w:r w:rsidR="004F4C05" w:rsidRPr="002A49EC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Merge/>
            <w:vAlign w:val="center"/>
          </w:tcPr>
          <w:p w14:paraId="7E662090" w14:textId="77777777" w:rsidR="004F4C05" w:rsidRPr="002A49EC" w:rsidRDefault="004F4C05" w:rsidP="005435D5">
            <w:pPr>
              <w:rPr>
                <w:sz w:val="22"/>
                <w:szCs w:val="22"/>
              </w:rPr>
            </w:pPr>
          </w:p>
        </w:tc>
      </w:tr>
      <w:tr w:rsidR="004F4C05" w:rsidRPr="002A49EC" w14:paraId="3E302459" w14:textId="77777777" w:rsidTr="00240540">
        <w:trPr>
          <w:jc w:val="center"/>
        </w:trPr>
        <w:tc>
          <w:tcPr>
            <w:tcW w:w="559" w:type="dxa"/>
            <w:vAlign w:val="center"/>
          </w:tcPr>
          <w:p w14:paraId="1C1E61A3" w14:textId="77777777" w:rsidR="004F4C05" w:rsidRPr="002A49EC" w:rsidRDefault="004F4C05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549469E7" w14:textId="77777777" w:rsidR="004F4C05" w:rsidRPr="002A49EC" w:rsidRDefault="004F4C05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33d</w:t>
            </w:r>
          </w:p>
        </w:tc>
        <w:tc>
          <w:tcPr>
            <w:tcW w:w="5816" w:type="dxa"/>
            <w:vAlign w:val="center"/>
          </w:tcPr>
          <w:p w14:paraId="5CAFABE4" w14:textId="77777777" w:rsidR="004F4C05" w:rsidRPr="002A49EC" w:rsidRDefault="004F4C05" w:rsidP="005435D5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Studium Nauk Humanistycznych i Społecznych</w:t>
            </w:r>
          </w:p>
        </w:tc>
        <w:tc>
          <w:tcPr>
            <w:tcW w:w="1985" w:type="dxa"/>
            <w:vAlign w:val="center"/>
          </w:tcPr>
          <w:p w14:paraId="5A623606" w14:textId="004CB19F" w:rsidR="004F4C05" w:rsidRPr="002A49EC" w:rsidRDefault="00371D9A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564</w:t>
            </w:r>
            <w:r w:rsidR="00BA681F" w:rsidRPr="002A49EC">
              <w:rPr>
                <w:sz w:val="22"/>
                <w:szCs w:val="22"/>
              </w:rPr>
              <w:t> </w:t>
            </w:r>
            <w:r w:rsidRPr="002A49EC">
              <w:rPr>
                <w:sz w:val="22"/>
                <w:szCs w:val="22"/>
              </w:rPr>
              <w:t>390</w:t>
            </w:r>
          </w:p>
        </w:tc>
        <w:tc>
          <w:tcPr>
            <w:tcW w:w="5635" w:type="dxa"/>
            <w:vMerge/>
            <w:vAlign w:val="center"/>
          </w:tcPr>
          <w:p w14:paraId="04BF691D" w14:textId="77777777" w:rsidR="004F4C05" w:rsidRPr="002A49EC" w:rsidRDefault="004F4C05" w:rsidP="005435D5">
            <w:pPr>
              <w:rPr>
                <w:sz w:val="22"/>
                <w:szCs w:val="22"/>
              </w:rPr>
            </w:pPr>
          </w:p>
        </w:tc>
      </w:tr>
      <w:tr w:rsidR="004F4C05" w:rsidRPr="002A49EC" w14:paraId="00366771" w14:textId="77777777" w:rsidTr="00240540">
        <w:trPr>
          <w:jc w:val="center"/>
        </w:trPr>
        <w:tc>
          <w:tcPr>
            <w:tcW w:w="559" w:type="dxa"/>
            <w:vAlign w:val="center"/>
          </w:tcPr>
          <w:p w14:paraId="57EF479E" w14:textId="77777777" w:rsidR="004F4C05" w:rsidRPr="002A49EC" w:rsidRDefault="004F4C05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119B57B6" w14:textId="77777777" w:rsidR="004F4C05" w:rsidRPr="002A49EC" w:rsidRDefault="004F4C05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33e</w:t>
            </w:r>
          </w:p>
        </w:tc>
        <w:tc>
          <w:tcPr>
            <w:tcW w:w="5816" w:type="dxa"/>
            <w:vAlign w:val="center"/>
          </w:tcPr>
          <w:p w14:paraId="0F809665" w14:textId="77777777" w:rsidR="004F4C05" w:rsidRPr="002A49EC" w:rsidRDefault="004F4C05" w:rsidP="005435D5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Studium Kultury</w:t>
            </w:r>
          </w:p>
        </w:tc>
        <w:tc>
          <w:tcPr>
            <w:tcW w:w="1985" w:type="dxa"/>
            <w:vAlign w:val="center"/>
          </w:tcPr>
          <w:p w14:paraId="531659C9" w14:textId="269A7EFD" w:rsidR="004F4C05" w:rsidRPr="002A49EC" w:rsidRDefault="00371D9A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931</w:t>
            </w:r>
            <w:r w:rsidR="00BA681F" w:rsidRPr="002A49EC">
              <w:rPr>
                <w:sz w:val="22"/>
                <w:szCs w:val="22"/>
              </w:rPr>
              <w:t> </w:t>
            </w:r>
            <w:r w:rsidRPr="002A49EC">
              <w:rPr>
                <w:sz w:val="22"/>
                <w:szCs w:val="22"/>
              </w:rPr>
              <w:t>470</w:t>
            </w:r>
          </w:p>
        </w:tc>
        <w:tc>
          <w:tcPr>
            <w:tcW w:w="5635" w:type="dxa"/>
            <w:vMerge/>
            <w:vAlign w:val="center"/>
          </w:tcPr>
          <w:p w14:paraId="1B7F5D99" w14:textId="77777777" w:rsidR="004F4C05" w:rsidRPr="002A49EC" w:rsidRDefault="004F4C05" w:rsidP="005435D5">
            <w:pPr>
              <w:rPr>
                <w:sz w:val="22"/>
                <w:szCs w:val="22"/>
              </w:rPr>
            </w:pPr>
          </w:p>
        </w:tc>
      </w:tr>
      <w:tr w:rsidR="00880CA4" w:rsidRPr="002A49EC" w14:paraId="1A807550" w14:textId="77777777" w:rsidTr="00240540">
        <w:trPr>
          <w:trHeight w:val="340"/>
          <w:jc w:val="center"/>
        </w:trPr>
        <w:tc>
          <w:tcPr>
            <w:tcW w:w="559" w:type="dxa"/>
            <w:vAlign w:val="center"/>
          </w:tcPr>
          <w:p w14:paraId="422AF7A6" w14:textId="77777777" w:rsidR="006D73BE" w:rsidRPr="002A49EC" w:rsidRDefault="006D73BE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34</w:t>
            </w:r>
          </w:p>
        </w:tc>
        <w:tc>
          <w:tcPr>
            <w:tcW w:w="566" w:type="dxa"/>
            <w:vAlign w:val="center"/>
          </w:tcPr>
          <w:p w14:paraId="056B6B7C" w14:textId="77777777" w:rsidR="006D73BE" w:rsidRPr="002A49EC" w:rsidRDefault="006D73BE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05071D30" w14:textId="77777777" w:rsidR="006D73BE" w:rsidRPr="002A49EC" w:rsidRDefault="006D73BE" w:rsidP="005435D5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Biblioteka Główna</w:t>
            </w:r>
          </w:p>
        </w:tc>
        <w:tc>
          <w:tcPr>
            <w:tcW w:w="1985" w:type="dxa"/>
            <w:vAlign w:val="center"/>
          </w:tcPr>
          <w:p w14:paraId="7CF76332" w14:textId="7F8378E7" w:rsidR="006D73BE" w:rsidRPr="002A49EC" w:rsidRDefault="006D73BE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4 </w:t>
            </w:r>
            <w:r w:rsidR="00371D9A" w:rsidRPr="002A49EC">
              <w:rPr>
                <w:sz w:val="22"/>
                <w:szCs w:val="22"/>
              </w:rPr>
              <w:t>883</w:t>
            </w:r>
            <w:r w:rsidRPr="002A49EC">
              <w:rPr>
                <w:sz w:val="22"/>
                <w:szCs w:val="22"/>
              </w:rPr>
              <w:t> </w:t>
            </w:r>
            <w:r w:rsidR="00371D9A" w:rsidRPr="002A49EC">
              <w:rPr>
                <w:sz w:val="22"/>
                <w:szCs w:val="22"/>
              </w:rPr>
              <w:t>30</w:t>
            </w:r>
            <w:r w:rsidRPr="002A49EC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Merge/>
            <w:vAlign w:val="center"/>
          </w:tcPr>
          <w:p w14:paraId="39A56E2D" w14:textId="77777777" w:rsidR="006D73BE" w:rsidRPr="002A49EC" w:rsidRDefault="006D73BE" w:rsidP="005435D5">
            <w:pPr>
              <w:rPr>
                <w:sz w:val="22"/>
                <w:szCs w:val="22"/>
              </w:rPr>
            </w:pPr>
          </w:p>
        </w:tc>
      </w:tr>
      <w:tr w:rsidR="00880CA4" w:rsidRPr="002A49EC" w14:paraId="35F19786" w14:textId="77777777" w:rsidTr="00240540">
        <w:trPr>
          <w:jc w:val="center"/>
        </w:trPr>
        <w:tc>
          <w:tcPr>
            <w:tcW w:w="559" w:type="dxa"/>
            <w:vAlign w:val="center"/>
          </w:tcPr>
          <w:p w14:paraId="4D21440C" w14:textId="77777777" w:rsidR="006D73BE" w:rsidRPr="002A49EC" w:rsidRDefault="006D73BE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35</w:t>
            </w:r>
          </w:p>
        </w:tc>
        <w:tc>
          <w:tcPr>
            <w:tcW w:w="566" w:type="dxa"/>
            <w:vAlign w:val="center"/>
          </w:tcPr>
          <w:p w14:paraId="103C4CDD" w14:textId="77777777" w:rsidR="006D73BE" w:rsidRPr="002A49EC" w:rsidRDefault="006D73BE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45D7F37" w14:textId="77777777" w:rsidR="006D73BE" w:rsidRPr="002A49EC" w:rsidRDefault="006D73BE" w:rsidP="005435D5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Ośrodek Szkoleniowo-Badawczy w zakresie Energii Odnawialnej w Ostoi</w:t>
            </w:r>
          </w:p>
        </w:tc>
        <w:tc>
          <w:tcPr>
            <w:tcW w:w="1985" w:type="dxa"/>
            <w:vAlign w:val="center"/>
          </w:tcPr>
          <w:p w14:paraId="41E66561" w14:textId="77777777" w:rsidR="006D73BE" w:rsidRPr="002A49EC" w:rsidRDefault="006D73BE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3ECC1294" w14:textId="77777777" w:rsidR="006D73BE" w:rsidRPr="002A49EC" w:rsidRDefault="006D73BE" w:rsidP="005435D5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jednostka samofinansująca</w:t>
            </w:r>
          </w:p>
        </w:tc>
      </w:tr>
      <w:tr w:rsidR="00880CA4" w:rsidRPr="002A49EC" w14:paraId="5BA67CA8" w14:textId="77777777" w:rsidTr="00240540">
        <w:trPr>
          <w:jc w:val="center"/>
        </w:trPr>
        <w:tc>
          <w:tcPr>
            <w:tcW w:w="559" w:type="dxa"/>
            <w:vAlign w:val="center"/>
          </w:tcPr>
          <w:p w14:paraId="104ECEC4" w14:textId="77777777" w:rsidR="006D73BE" w:rsidRPr="002A49EC" w:rsidRDefault="006D73BE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36</w:t>
            </w:r>
          </w:p>
        </w:tc>
        <w:tc>
          <w:tcPr>
            <w:tcW w:w="566" w:type="dxa"/>
            <w:vAlign w:val="center"/>
          </w:tcPr>
          <w:p w14:paraId="3A5EFBF0" w14:textId="77777777" w:rsidR="006D73BE" w:rsidRPr="002A49EC" w:rsidRDefault="006D73BE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68F3EBA5" w14:textId="77777777" w:rsidR="006D73BE" w:rsidRPr="002A49EC" w:rsidRDefault="006D73BE" w:rsidP="005435D5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Centra Ogólnouczelniane, w tym:</w:t>
            </w:r>
          </w:p>
        </w:tc>
        <w:tc>
          <w:tcPr>
            <w:tcW w:w="1985" w:type="dxa"/>
            <w:vAlign w:val="center"/>
          </w:tcPr>
          <w:p w14:paraId="70A40164" w14:textId="05331BE4" w:rsidR="006D73BE" w:rsidRPr="002A49EC" w:rsidRDefault="007B12F6" w:rsidP="005435D5">
            <w:pPr>
              <w:jc w:val="center"/>
              <w:rPr>
                <w:b/>
                <w:bCs/>
                <w:sz w:val="22"/>
                <w:szCs w:val="22"/>
              </w:rPr>
            </w:pPr>
            <w:r w:rsidRPr="002A49EC">
              <w:rPr>
                <w:b/>
                <w:bCs/>
                <w:sz w:val="22"/>
                <w:szCs w:val="22"/>
              </w:rPr>
              <w:t>3</w:t>
            </w:r>
            <w:r w:rsidR="006D73BE" w:rsidRPr="002A49EC">
              <w:rPr>
                <w:b/>
                <w:bCs/>
                <w:sz w:val="22"/>
                <w:szCs w:val="22"/>
              </w:rPr>
              <w:t> </w:t>
            </w:r>
            <w:r w:rsidR="00371D9A" w:rsidRPr="002A49EC">
              <w:rPr>
                <w:b/>
                <w:bCs/>
                <w:sz w:val="22"/>
                <w:szCs w:val="22"/>
              </w:rPr>
              <w:t>330</w:t>
            </w:r>
            <w:r w:rsidR="006D73BE" w:rsidRPr="002A49EC">
              <w:rPr>
                <w:b/>
                <w:bCs/>
                <w:sz w:val="22"/>
                <w:szCs w:val="22"/>
              </w:rPr>
              <w:t> </w:t>
            </w:r>
            <w:r w:rsidR="00371D9A" w:rsidRPr="002A49EC">
              <w:rPr>
                <w:b/>
                <w:bCs/>
                <w:sz w:val="22"/>
                <w:szCs w:val="22"/>
              </w:rPr>
              <w:t>46</w:t>
            </w:r>
            <w:r w:rsidR="00B76E58" w:rsidRPr="002A49EC">
              <w:rPr>
                <w:b/>
                <w:bCs/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5ED63B1C" w14:textId="77777777" w:rsidR="006D73BE" w:rsidRPr="002A49EC" w:rsidRDefault="006D73BE" w:rsidP="005435D5">
            <w:pPr>
              <w:rPr>
                <w:sz w:val="22"/>
                <w:szCs w:val="22"/>
              </w:rPr>
            </w:pPr>
          </w:p>
        </w:tc>
      </w:tr>
      <w:tr w:rsidR="00880CA4" w:rsidRPr="002A49EC" w14:paraId="435F0A70" w14:textId="77777777" w:rsidTr="00240540">
        <w:trPr>
          <w:jc w:val="center"/>
        </w:trPr>
        <w:tc>
          <w:tcPr>
            <w:tcW w:w="559" w:type="dxa"/>
            <w:vAlign w:val="center"/>
          </w:tcPr>
          <w:p w14:paraId="1D0930EB" w14:textId="77777777" w:rsidR="006D73BE" w:rsidRPr="002A49EC" w:rsidRDefault="006D73BE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04A672D4" w14:textId="77777777" w:rsidR="006D73BE" w:rsidRPr="002A49EC" w:rsidRDefault="006D73BE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36a</w:t>
            </w:r>
          </w:p>
        </w:tc>
        <w:tc>
          <w:tcPr>
            <w:tcW w:w="5816" w:type="dxa"/>
            <w:vAlign w:val="center"/>
          </w:tcPr>
          <w:p w14:paraId="008FDF20" w14:textId="77777777" w:rsidR="006D73BE" w:rsidRPr="002A49EC" w:rsidRDefault="006D73BE" w:rsidP="005435D5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Uczelniane Centrum Informatyki</w:t>
            </w:r>
          </w:p>
        </w:tc>
        <w:tc>
          <w:tcPr>
            <w:tcW w:w="1985" w:type="dxa"/>
            <w:vAlign w:val="center"/>
          </w:tcPr>
          <w:p w14:paraId="2A6F7344" w14:textId="60A29A47" w:rsidR="006D73BE" w:rsidRPr="002A49EC" w:rsidRDefault="00B76E58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2</w:t>
            </w:r>
            <w:r w:rsidR="006D73BE" w:rsidRPr="002A49EC">
              <w:rPr>
                <w:sz w:val="22"/>
                <w:szCs w:val="22"/>
              </w:rPr>
              <w:t> </w:t>
            </w:r>
            <w:r w:rsidR="007B12F6" w:rsidRPr="002A49EC">
              <w:rPr>
                <w:sz w:val="22"/>
                <w:szCs w:val="22"/>
              </w:rPr>
              <w:t>4</w:t>
            </w:r>
            <w:r w:rsidR="00371D9A" w:rsidRPr="002A49EC">
              <w:rPr>
                <w:sz w:val="22"/>
                <w:szCs w:val="22"/>
              </w:rPr>
              <w:t>47</w:t>
            </w:r>
            <w:r w:rsidR="006D73BE" w:rsidRPr="002A49EC">
              <w:rPr>
                <w:sz w:val="22"/>
                <w:szCs w:val="22"/>
              </w:rPr>
              <w:t> </w:t>
            </w:r>
            <w:r w:rsidR="00371D9A" w:rsidRPr="002A49EC">
              <w:rPr>
                <w:sz w:val="22"/>
                <w:szCs w:val="22"/>
              </w:rPr>
              <w:t>19</w:t>
            </w:r>
            <w:r w:rsidR="007B12F6" w:rsidRPr="002A49EC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10A5CABA" w14:textId="693EDEA2" w:rsidR="006D73BE" w:rsidRPr="002A49EC" w:rsidRDefault="006D73BE" w:rsidP="005435D5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na podstawie zweryfikowanych kosztów i wysokości subwencji w 20</w:t>
            </w:r>
            <w:r w:rsidR="00B76E58" w:rsidRPr="002A49EC">
              <w:rPr>
                <w:sz w:val="22"/>
                <w:szCs w:val="22"/>
              </w:rPr>
              <w:t>2</w:t>
            </w:r>
            <w:r w:rsidR="00240540" w:rsidRPr="002A49EC">
              <w:rPr>
                <w:sz w:val="22"/>
                <w:szCs w:val="22"/>
              </w:rPr>
              <w:t>2</w:t>
            </w:r>
            <w:r w:rsidRPr="002A49EC">
              <w:rPr>
                <w:sz w:val="22"/>
                <w:szCs w:val="22"/>
              </w:rPr>
              <w:t xml:space="preserve"> r.</w:t>
            </w:r>
          </w:p>
        </w:tc>
      </w:tr>
      <w:tr w:rsidR="007B12F6" w:rsidRPr="002A49EC" w14:paraId="0BD48A1F" w14:textId="77777777" w:rsidTr="00240540">
        <w:trPr>
          <w:jc w:val="center"/>
        </w:trPr>
        <w:tc>
          <w:tcPr>
            <w:tcW w:w="559" w:type="dxa"/>
            <w:vAlign w:val="center"/>
          </w:tcPr>
          <w:p w14:paraId="3C9EBBE7" w14:textId="77777777" w:rsidR="007B12F6" w:rsidRPr="002A49EC" w:rsidRDefault="007B12F6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309B64BC" w14:textId="53BE3C8C" w:rsidR="007B12F6" w:rsidRPr="002A49EC" w:rsidRDefault="007B12F6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36b</w:t>
            </w:r>
          </w:p>
        </w:tc>
        <w:tc>
          <w:tcPr>
            <w:tcW w:w="5816" w:type="dxa"/>
            <w:vAlign w:val="center"/>
          </w:tcPr>
          <w:p w14:paraId="547455A4" w14:textId="2DA5FA62" w:rsidR="007B12F6" w:rsidRPr="002A49EC" w:rsidRDefault="007B12F6" w:rsidP="005435D5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Regionalne Centrum Innowacji i Transferu Technologii</w:t>
            </w:r>
          </w:p>
        </w:tc>
        <w:tc>
          <w:tcPr>
            <w:tcW w:w="1985" w:type="dxa"/>
            <w:vAlign w:val="center"/>
          </w:tcPr>
          <w:p w14:paraId="0E064A26" w14:textId="2EAD28B5" w:rsidR="007B12F6" w:rsidRPr="002A49EC" w:rsidRDefault="00371D9A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883</w:t>
            </w:r>
            <w:r w:rsidR="003D19B3" w:rsidRPr="002A49EC">
              <w:rPr>
                <w:sz w:val="22"/>
                <w:szCs w:val="22"/>
              </w:rPr>
              <w:t> </w:t>
            </w:r>
            <w:r w:rsidRPr="002A49EC">
              <w:rPr>
                <w:sz w:val="22"/>
                <w:szCs w:val="22"/>
              </w:rPr>
              <w:t>27</w:t>
            </w:r>
            <w:r w:rsidR="003D19B3" w:rsidRPr="002A49EC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225757EB" w14:textId="2C0A5EEB" w:rsidR="007B12F6" w:rsidRPr="002A49EC" w:rsidRDefault="003D19B3" w:rsidP="005435D5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na podstawie zweryfikowanych kosztów i wysokości subwencji w 202</w:t>
            </w:r>
            <w:r w:rsidR="00240540" w:rsidRPr="002A49EC">
              <w:rPr>
                <w:sz w:val="22"/>
                <w:szCs w:val="22"/>
              </w:rPr>
              <w:t>2</w:t>
            </w:r>
            <w:r w:rsidRPr="002A49EC">
              <w:rPr>
                <w:sz w:val="22"/>
                <w:szCs w:val="22"/>
              </w:rPr>
              <w:t xml:space="preserve"> r.</w:t>
            </w:r>
          </w:p>
        </w:tc>
      </w:tr>
      <w:tr w:rsidR="00880CA4" w:rsidRPr="002A49EC" w14:paraId="06C296D6" w14:textId="77777777" w:rsidTr="00240540">
        <w:trPr>
          <w:trHeight w:val="340"/>
          <w:jc w:val="center"/>
        </w:trPr>
        <w:tc>
          <w:tcPr>
            <w:tcW w:w="559" w:type="dxa"/>
            <w:vAlign w:val="center"/>
          </w:tcPr>
          <w:p w14:paraId="30204A1C" w14:textId="77777777" w:rsidR="006D73BE" w:rsidRPr="002A49EC" w:rsidRDefault="006D73BE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61C7E70A" w14:textId="4EB0D13F" w:rsidR="006D73BE" w:rsidRPr="002A49EC" w:rsidRDefault="006D73BE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36</w:t>
            </w:r>
            <w:r w:rsidR="007B12F6" w:rsidRPr="002A49EC">
              <w:rPr>
                <w:sz w:val="22"/>
                <w:szCs w:val="22"/>
              </w:rPr>
              <w:t>c</w:t>
            </w:r>
          </w:p>
        </w:tc>
        <w:tc>
          <w:tcPr>
            <w:tcW w:w="5816" w:type="dxa"/>
            <w:vAlign w:val="center"/>
          </w:tcPr>
          <w:p w14:paraId="4CF766CA" w14:textId="77777777" w:rsidR="006D73BE" w:rsidRPr="002A49EC" w:rsidRDefault="006D73BE" w:rsidP="005435D5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Akademicki Ośrodek Jeździecki</w:t>
            </w:r>
          </w:p>
        </w:tc>
        <w:tc>
          <w:tcPr>
            <w:tcW w:w="1985" w:type="dxa"/>
            <w:vAlign w:val="center"/>
          </w:tcPr>
          <w:p w14:paraId="4A2F2C66" w14:textId="77777777" w:rsidR="006D73BE" w:rsidRPr="002A49EC" w:rsidRDefault="006D73BE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0EC716CE" w14:textId="77777777" w:rsidR="006D73BE" w:rsidRPr="002A49EC" w:rsidRDefault="006D73BE" w:rsidP="005435D5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jednostka samofinansująca</w:t>
            </w:r>
          </w:p>
        </w:tc>
      </w:tr>
      <w:tr w:rsidR="006D73BE" w:rsidRPr="002A49EC" w14:paraId="65F7D762" w14:textId="77777777" w:rsidTr="00240540">
        <w:trPr>
          <w:jc w:val="center"/>
        </w:trPr>
        <w:tc>
          <w:tcPr>
            <w:tcW w:w="559" w:type="dxa"/>
            <w:vAlign w:val="center"/>
          </w:tcPr>
          <w:p w14:paraId="7221337B" w14:textId="77777777" w:rsidR="006D73BE" w:rsidRPr="002A49EC" w:rsidRDefault="006D73BE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7EC0E82C" w14:textId="03D1A713" w:rsidR="006D73BE" w:rsidRPr="002A49EC" w:rsidRDefault="006D73BE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36</w:t>
            </w:r>
            <w:r w:rsidR="007B12F6" w:rsidRPr="002A49EC">
              <w:rPr>
                <w:sz w:val="22"/>
                <w:szCs w:val="22"/>
              </w:rPr>
              <w:t>d</w:t>
            </w:r>
          </w:p>
        </w:tc>
        <w:tc>
          <w:tcPr>
            <w:tcW w:w="5816" w:type="dxa"/>
            <w:vAlign w:val="center"/>
          </w:tcPr>
          <w:p w14:paraId="4997CECE" w14:textId="77777777" w:rsidR="006D73BE" w:rsidRPr="002A49EC" w:rsidRDefault="006D73BE" w:rsidP="005435D5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Ośrodek Gospodarowania Nieruchomościami Rolnymi i Leśnymi</w:t>
            </w:r>
          </w:p>
        </w:tc>
        <w:tc>
          <w:tcPr>
            <w:tcW w:w="1985" w:type="dxa"/>
            <w:vAlign w:val="center"/>
          </w:tcPr>
          <w:p w14:paraId="5FE58130" w14:textId="77777777" w:rsidR="006D73BE" w:rsidRPr="002A49EC" w:rsidRDefault="006D73BE" w:rsidP="005435D5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0299EBCD" w14:textId="77777777" w:rsidR="006D73BE" w:rsidRPr="002A49EC" w:rsidRDefault="006D73BE" w:rsidP="005435D5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jednostka samofinansująca</w:t>
            </w:r>
          </w:p>
        </w:tc>
      </w:tr>
    </w:tbl>
    <w:p w14:paraId="700EC87B" w14:textId="77777777" w:rsidR="006D73BE" w:rsidRPr="00880CA4" w:rsidRDefault="006D73BE" w:rsidP="006D73BE"/>
    <w:tbl>
      <w:tblPr>
        <w:tblStyle w:val="Tabela-Siatka"/>
        <w:tblW w:w="0" w:type="auto"/>
        <w:jc w:val="center"/>
        <w:tblLook w:val="04A0" w:firstRow="1" w:lastRow="0" w:firstColumn="1" w:lastColumn="0" w:noHBand="0" w:noVBand="1"/>
      </w:tblPr>
      <w:tblGrid>
        <w:gridCol w:w="559"/>
        <w:gridCol w:w="566"/>
        <w:gridCol w:w="5816"/>
        <w:gridCol w:w="1985"/>
        <w:gridCol w:w="5635"/>
      </w:tblGrid>
      <w:tr w:rsidR="00880CA4" w:rsidRPr="002A49EC" w14:paraId="2457C779" w14:textId="77777777" w:rsidTr="1FB05249">
        <w:trPr>
          <w:trHeight w:val="425"/>
          <w:jc w:val="center"/>
        </w:trPr>
        <w:tc>
          <w:tcPr>
            <w:tcW w:w="559" w:type="dxa"/>
            <w:vAlign w:val="center"/>
          </w:tcPr>
          <w:p w14:paraId="3BC98474" w14:textId="77777777" w:rsidR="006D73BE" w:rsidRPr="002A49EC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4002" w:type="dxa"/>
            <w:gridSpan w:val="4"/>
            <w:vAlign w:val="center"/>
          </w:tcPr>
          <w:p w14:paraId="3CEB2784" w14:textId="77777777" w:rsidR="006D73BE" w:rsidRPr="002A49EC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2A49EC">
              <w:rPr>
                <w:b/>
                <w:bCs/>
                <w:sz w:val="22"/>
                <w:szCs w:val="22"/>
              </w:rPr>
              <w:t xml:space="preserve">Podział części </w:t>
            </w:r>
            <w:r w:rsidRPr="002A49EC">
              <w:rPr>
                <w:b/>
                <w:bCs/>
                <w:i/>
                <w:iCs/>
                <w:sz w:val="22"/>
                <w:szCs w:val="22"/>
              </w:rPr>
              <w:t>S</w:t>
            </w:r>
            <w:r w:rsidRPr="002A49EC">
              <w:rPr>
                <w:b/>
                <w:bCs/>
                <w:i/>
                <w:iCs/>
                <w:sz w:val="22"/>
                <w:szCs w:val="22"/>
                <w:vertAlign w:val="subscript"/>
              </w:rPr>
              <w:t>W</w:t>
            </w:r>
            <w:r w:rsidRPr="002A49EC">
              <w:rPr>
                <w:b/>
                <w:bCs/>
                <w:sz w:val="22"/>
                <w:szCs w:val="22"/>
              </w:rPr>
              <w:t xml:space="preserve"> między wydziałami ZUT</w:t>
            </w:r>
          </w:p>
        </w:tc>
      </w:tr>
      <w:tr w:rsidR="00880CA4" w:rsidRPr="002A49EC" w14:paraId="047DA986" w14:textId="77777777" w:rsidTr="1FB05249">
        <w:trPr>
          <w:cantSplit/>
          <w:trHeight w:val="1269"/>
          <w:jc w:val="center"/>
        </w:trPr>
        <w:tc>
          <w:tcPr>
            <w:tcW w:w="559" w:type="dxa"/>
            <w:textDirection w:val="tbRl"/>
            <w:vAlign w:val="center"/>
          </w:tcPr>
          <w:p w14:paraId="568C4299" w14:textId="77777777" w:rsidR="006D73BE" w:rsidRPr="002A49EC" w:rsidRDefault="006D73BE" w:rsidP="00F4548E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2A49EC">
              <w:rPr>
                <w:b/>
                <w:bCs/>
                <w:sz w:val="22"/>
                <w:szCs w:val="22"/>
              </w:rPr>
              <w:t>Grupa</w:t>
            </w:r>
          </w:p>
        </w:tc>
        <w:tc>
          <w:tcPr>
            <w:tcW w:w="566" w:type="dxa"/>
            <w:textDirection w:val="tbRl"/>
            <w:vAlign w:val="center"/>
          </w:tcPr>
          <w:p w14:paraId="5DE3D906" w14:textId="77777777" w:rsidR="006D73BE" w:rsidRPr="002A49EC" w:rsidRDefault="006D73BE" w:rsidP="00F4548E">
            <w:pPr>
              <w:ind w:left="113" w:right="113"/>
              <w:jc w:val="center"/>
              <w:rPr>
                <w:b/>
                <w:bCs/>
                <w:sz w:val="20"/>
              </w:rPr>
            </w:pPr>
            <w:r w:rsidRPr="002A49EC">
              <w:rPr>
                <w:b/>
                <w:bCs/>
                <w:sz w:val="20"/>
              </w:rPr>
              <w:t>Podgrupa</w:t>
            </w:r>
          </w:p>
        </w:tc>
        <w:tc>
          <w:tcPr>
            <w:tcW w:w="5816" w:type="dxa"/>
            <w:vAlign w:val="center"/>
          </w:tcPr>
          <w:p w14:paraId="0909952C" w14:textId="1ED5C2B9" w:rsidR="006D73BE" w:rsidRPr="002A49EC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2A49EC">
              <w:rPr>
                <w:b/>
                <w:bCs/>
                <w:sz w:val="22"/>
                <w:szCs w:val="22"/>
              </w:rPr>
              <w:t xml:space="preserve">Administracja </w:t>
            </w:r>
            <w:r w:rsidR="0091504B" w:rsidRPr="002A49EC">
              <w:rPr>
                <w:b/>
                <w:bCs/>
                <w:sz w:val="22"/>
                <w:szCs w:val="22"/>
              </w:rPr>
              <w:t>C</w:t>
            </w:r>
            <w:r w:rsidRPr="002A49EC">
              <w:rPr>
                <w:b/>
                <w:bCs/>
                <w:sz w:val="22"/>
                <w:szCs w:val="22"/>
              </w:rPr>
              <w:t xml:space="preserve">entralna, </w:t>
            </w:r>
            <w:r w:rsidR="0091504B" w:rsidRPr="002A49EC">
              <w:rPr>
                <w:b/>
                <w:bCs/>
                <w:sz w:val="22"/>
                <w:szCs w:val="22"/>
              </w:rPr>
              <w:t>s</w:t>
            </w:r>
            <w:r w:rsidRPr="002A49EC">
              <w:rPr>
                <w:b/>
                <w:bCs/>
                <w:sz w:val="22"/>
                <w:szCs w:val="22"/>
              </w:rPr>
              <w:t xml:space="preserve">tudia, </w:t>
            </w:r>
            <w:r w:rsidR="0091504B" w:rsidRPr="002A49EC">
              <w:rPr>
                <w:b/>
                <w:bCs/>
                <w:sz w:val="22"/>
                <w:szCs w:val="22"/>
              </w:rPr>
              <w:t>b</w:t>
            </w:r>
            <w:r w:rsidRPr="002A49EC">
              <w:rPr>
                <w:b/>
                <w:bCs/>
                <w:sz w:val="22"/>
                <w:szCs w:val="22"/>
              </w:rPr>
              <w:t>iblioteki</w:t>
            </w:r>
          </w:p>
          <w:p w14:paraId="4FAC723B" w14:textId="77777777" w:rsidR="006D73BE" w:rsidRPr="002A49EC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2A49EC">
              <w:rPr>
                <w:b/>
                <w:bCs/>
                <w:sz w:val="22"/>
                <w:szCs w:val="22"/>
              </w:rPr>
              <w:t xml:space="preserve"> oraz inne jednostki ogólnouczelniane</w:t>
            </w:r>
          </w:p>
        </w:tc>
        <w:tc>
          <w:tcPr>
            <w:tcW w:w="1985" w:type="dxa"/>
            <w:vAlign w:val="center"/>
          </w:tcPr>
          <w:p w14:paraId="25A71295" w14:textId="7FD9E66C" w:rsidR="006D73BE" w:rsidRPr="002A49EC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2A49EC">
              <w:rPr>
                <w:b/>
                <w:bCs/>
                <w:sz w:val="22"/>
                <w:szCs w:val="22"/>
              </w:rPr>
              <w:t>Wartość planowana na 202</w:t>
            </w:r>
            <w:r w:rsidR="00CC23A1" w:rsidRPr="002A49EC">
              <w:rPr>
                <w:b/>
                <w:bCs/>
                <w:sz w:val="22"/>
                <w:szCs w:val="22"/>
              </w:rPr>
              <w:t>3</w:t>
            </w:r>
            <w:r w:rsidRPr="002A49EC">
              <w:rPr>
                <w:b/>
                <w:bCs/>
                <w:sz w:val="22"/>
                <w:szCs w:val="22"/>
              </w:rPr>
              <w:t xml:space="preserve"> r. </w:t>
            </w:r>
            <w:r w:rsidRPr="002A49EC">
              <w:rPr>
                <w:b/>
                <w:bCs/>
                <w:sz w:val="22"/>
                <w:szCs w:val="22"/>
              </w:rPr>
              <w:br/>
              <w:t>(zł)</w:t>
            </w:r>
          </w:p>
        </w:tc>
        <w:tc>
          <w:tcPr>
            <w:tcW w:w="5635" w:type="dxa"/>
            <w:vAlign w:val="center"/>
          </w:tcPr>
          <w:p w14:paraId="1580AD1B" w14:textId="77777777" w:rsidR="006D73BE" w:rsidRPr="002A49EC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2A49EC">
              <w:rPr>
                <w:b/>
                <w:bCs/>
                <w:sz w:val="22"/>
                <w:szCs w:val="22"/>
              </w:rPr>
              <w:t>Uwagi</w:t>
            </w:r>
          </w:p>
        </w:tc>
      </w:tr>
      <w:tr w:rsidR="00880CA4" w:rsidRPr="002A49EC" w14:paraId="0666BAC6" w14:textId="77777777" w:rsidTr="1FB05249">
        <w:trPr>
          <w:jc w:val="center"/>
        </w:trPr>
        <w:tc>
          <w:tcPr>
            <w:tcW w:w="559" w:type="dxa"/>
            <w:vAlign w:val="center"/>
          </w:tcPr>
          <w:p w14:paraId="63DD1C72" w14:textId="77777777" w:rsidR="006D73BE" w:rsidRPr="002A49EC" w:rsidRDefault="006D73BE" w:rsidP="00F4548E">
            <w:pPr>
              <w:jc w:val="center"/>
              <w:rPr>
                <w:sz w:val="20"/>
                <w:szCs w:val="16"/>
              </w:rPr>
            </w:pPr>
            <w:r w:rsidRPr="002A49EC">
              <w:rPr>
                <w:sz w:val="20"/>
                <w:szCs w:val="16"/>
              </w:rPr>
              <w:t>1</w:t>
            </w:r>
          </w:p>
        </w:tc>
        <w:tc>
          <w:tcPr>
            <w:tcW w:w="566" w:type="dxa"/>
            <w:vAlign w:val="center"/>
          </w:tcPr>
          <w:p w14:paraId="3499260B" w14:textId="77777777" w:rsidR="006D73BE" w:rsidRPr="002A49EC" w:rsidRDefault="006D73BE" w:rsidP="00F4548E">
            <w:pPr>
              <w:jc w:val="center"/>
              <w:rPr>
                <w:sz w:val="20"/>
                <w:szCs w:val="16"/>
              </w:rPr>
            </w:pPr>
            <w:r w:rsidRPr="002A49EC">
              <w:rPr>
                <w:sz w:val="20"/>
                <w:szCs w:val="16"/>
              </w:rPr>
              <w:t>2</w:t>
            </w:r>
          </w:p>
        </w:tc>
        <w:tc>
          <w:tcPr>
            <w:tcW w:w="5816" w:type="dxa"/>
            <w:vAlign w:val="center"/>
          </w:tcPr>
          <w:p w14:paraId="72554BA9" w14:textId="77777777" w:rsidR="006D73BE" w:rsidRPr="002A49EC" w:rsidRDefault="006D73BE" w:rsidP="00F4548E">
            <w:pPr>
              <w:jc w:val="center"/>
              <w:rPr>
                <w:sz w:val="20"/>
                <w:szCs w:val="16"/>
              </w:rPr>
            </w:pPr>
            <w:r w:rsidRPr="002A49EC">
              <w:rPr>
                <w:sz w:val="20"/>
                <w:szCs w:val="16"/>
              </w:rPr>
              <w:t>3</w:t>
            </w:r>
          </w:p>
        </w:tc>
        <w:tc>
          <w:tcPr>
            <w:tcW w:w="1985" w:type="dxa"/>
            <w:vAlign w:val="center"/>
          </w:tcPr>
          <w:p w14:paraId="4D44802A" w14:textId="77777777" w:rsidR="006D73BE" w:rsidRPr="002A49EC" w:rsidRDefault="006D73BE" w:rsidP="00F4548E">
            <w:pPr>
              <w:jc w:val="center"/>
              <w:rPr>
                <w:sz w:val="20"/>
                <w:szCs w:val="16"/>
              </w:rPr>
            </w:pPr>
            <w:r w:rsidRPr="002A49EC">
              <w:rPr>
                <w:sz w:val="20"/>
                <w:szCs w:val="16"/>
              </w:rPr>
              <w:t>4</w:t>
            </w:r>
          </w:p>
        </w:tc>
        <w:tc>
          <w:tcPr>
            <w:tcW w:w="5635" w:type="dxa"/>
            <w:vAlign w:val="center"/>
          </w:tcPr>
          <w:p w14:paraId="57F5A924" w14:textId="77777777" w:rsidR="006D73BE" w:rsidRPr="002A49EC" w:rsidRDefault="006D73BE" w:rsidP="00F4548E">
            <w:pPr>
              <w:jc w:val="center"/>
              <w:rPr>
                <w:sz w:val="20"/>
                <w:szCs w:val="16"/>
              </w:rPr>
            </w:pPr>
            <w:r w:rsidRPr="002A49EC">
              <w:rPr>
                <w:sz w:val="20"/>
                <w:szCs w:val="16"/>
              </w:rPr>
              <w:t>5</w:t>
            </w:r>
          </w:p>
        </w:tc>
      </w:tr>
      <w:tr w:rsidR="00880CA4" w:rsidRPr="002A49EC" w14:paraId="01520008" w14:textId="77777777" w:rsidTr="003D7647">
        <w:trPr>
          <w:trHeight w:val="473"/>
          <w:jc w:val="center"/>
        </w:trPr>
        <w:tc>
          <w:tcPr>
            <w:tcW w:w="559" w:type="dxa"/>
            <w:vAlign w:val="center"/>
          </w:tcPr>
          <w:p w14:paraId="2E17F89A" w14:textId="77777777" w:rsidR="006D73BE" w:rsidRPr="002A49EC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2A49EC">
              <w:rPr>
                <w:b/>
                <w:bCs/>
                <w:sz w:val="22"/>
                <w:szCs w:val="22"/>
              </w:rPr>
              <w:t>III</w:t>
            </w:r>
          </w:p>
        </w:tc>
        <w:tc>
          <w:tcPr>
            <w:tcW w:w="6382" w:type="dxa"/>
            <w:gridSpan w:val="2"/>
            <w:vAlign w:val="center"/>
          </w:tcPr>
          <w:p w14:paraId="68A8E809" w14:textId="77777777" w:rsidR="006D73BE" w:rsidRPr="002A49EC" w:rsidRDefault="006D73BE" w:rsidP="00F4548E">
            <w:pPr>
              <w:rPr>
                <w:b/>
                <w:bCs/>
                <w:spacing w:val="-6"/>
                <w:sz w:val="22"/>
                <w:szCs w:val="22"/>
              </w:rPr>
            </w:pPr>
            <w:r w:rsidRPr="002A49EC">
              <w:rPr>
                <w:b/>
                <w:bCs/>
                <w:spacing w:val="-6"/>
                <w:sz w:val="22"/>
                <w:szCs w:val="22"/>
              </w:rPr>
              <w:t xml:space="preserve">Subwencja </w:t>
            </w:r>
            <w:r w:rsidRPr="002A49EC">
              <w:rPr>
                <w:b/>
                <w:bCs/>
                <w:i/>
                <w:iCs/>
                <w:spacing w:val="-6"/>
                <w:sz w:val="22"/>
                <w:szCs w:val="22"/>
              </w:rPr>
              <w:t>S</w:t>
            </w:r>
            <w:r w:rsidRPr="002A49EC">
              <w:rPr>
                <w:b/>
                <w:bCs/>
                <w:i/>
                <w:iCs/>
                <w:spacing w:val="-6"/>
                <w:sz w:val="22"/>
                <w:szCs w:val="22"/>
                <w:vertAlign w:val="subscript"/>
              </w:rPr>
              <w:t>W</w:t>
            </w:r>
            <w:r w:rsidRPr="002A49EC">
              <w:rPr>
                <w:b/>
                <w:bCs/>
                <w:spacing w:val="-6"/>
                <w:sz w:val="22"/>
                <w:szCs w:val="22"/>
              </w:rPr>
              <w:t xml:space="preserve"> łącznie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32DA9509" w14:textId="0E272ECA" w:rsidR="006D73BE" w:rsidRPr="002A49EC" w:rsidRDefault="00321A37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2A49EC">
              <w:rPr>
                <w:b/>
                <w:bCs/>
                <w:sz w:val="22"/>
                <w:szCs w:val="22"/>
              </w:rPr>
              <w:t>1</w:t>
            </w:r>
            <w:r w:rsidR="00B438C3" w:rsidRPr="002A49EC">
              <w:rPr>
                <w:b/>
                <w:bCs/>
                <w:sz w:val="22"/>
                <w:szCs w:val="22"/>
              </w:rPr>
              <w:t>5</w:t>
            </w:r>
            <w:r w:rsidR="00813227" w:rsidRPr="002A49EC">
              <w:rPr>
                <w:b/>
                <w:bCs/>
                <w:sz w:val="22"/>
                <w:szCs w:val="22"/>
              </w:rPr>
              <w:t>3</w:t>
            </w:r>
            <w:r w:rsidR="00CA0D7F" w:rsidRPr="002A49EC">
              <w:rPr>
                <w:b/>
                <w:bCs/>
                <w:sz w:val="22"/>
                <w:szCs w:val="22"/>
              </w:rPr>
              <w:t> </w:t>
            </w:r>
            <w:r w:rsidR="00813227" w:rsidRPr="002A49EC">
              <w:rPr>
                <w:b/>
                <w:bCs/>
                <w:sz w:val="22"/>
                <w:szCs w:val="22"/>
              </w:rPr>
              <w:t>112</w:t>
            </w:r>
            <w:r w:rsidR="00CA0D7F" w:rsidRPr="002A49EC">
              <w:rPr>
                <w:b/>
                <w:bCs/>
                <w:sz w:val="22"/>
                <w:szCs w:val="22"/>
              </w:rPr>
              <w:t> </w:t>
            </w:r>
            <w:r w:rsidR="00813227" w:rsidRPr="002A49EC">
              <w:rPr>
                <w:b/>
                <w:bCs/>
                <w:sz w:val="22"/>
                <w:szCs w:val="22"/>
              </w:rPr>
              <w:t>492</w:t>
            </w:r>
          </w:p>
        </w:tc>
        <w:tc>
          <w:tcPr>
            <w:tcW w:w="5635" w:type="dxa"/>
            <w:vAlign w:val="center"/>
          </w:tcPr>
          <w:p w14:paraId="0694461A" w14:textId="77777777" w:rsidR="006D73BE" w:rsidRPr="002A49EC" w:rsidRDefault="006D73BE" w:rsidP="00F4548E">
            <w:pPr>
              <w:rPr>
                <w:b/>
                <w:bCs/>
                <w:sz w:val="22"/>
                <w:szCs w:val="22"/>
              </w:rPr>
            </w:pPr>
          </w:p>
        </w:tc>
      </w:tr>
      <w:tr w:rsidR="002E64A9" w:rsidRPr="002A49EC" w14:paraId="5838561B" w14:textId="77777777" w:rsidTr="00504F5F">
        <w:trPr>
          <w:trHeight w:val="340"/>
          <w:jc w:val="center"/>
        </w:trPr>
        <w:tc>
          <w:tcPr>
            <w:tcW w:w="559" w:type="dxa"/>
            <w:vAlign w:val="center"/>
          </w:tcPr>
          <w:p w14:paraId="41D7E94E" w14:textId="7777777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37</w:t>
            </w:r>
          </w:p>
        </w:tc>
        <w:tc>
          <w:tcPr>
            <w:tcW w:w="566" w:type="dxa"/>
            <w:vAlign w:val="center"/>
          </w:tcPr>
          <w:p w14:paraId="131E2A3C" w14:textId="7777777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0746F706" w14:textId="75B1B777" w:rsidR="002E64A9" w:rsidRPr="002A49EC" w:rsidRDefault="002E64A9" w:rsidP="002E64A9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Wydział Architektury</w:t>
            </w:r>
          </w:p>
        </w:tc>
        <w:tc>
          <w:tcPr>
            <w:tcW w:w="1985" w:type="dxa"/>
            <w:shd w:val="clear" w:color="auto" w:fill="auto"/>
          </w:tcPr>
          <w:p w14:paraId="487F4FA3" w14:textId="5A615385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10 268 848</w:t>
            </w:r>
          </w:p>
        </w:tc>
        <w:tc>
          <w:tcPr>
            <w:tcW w:w="5635" w:type="dxa"/>
          </w:tcPr>
          <w:p w14:paraId="571EEB5E" w14:textId="60B2EDF9" w:rsidR="002E64A9" w:rsidRPr="002A49EC" w:rsidRDefault="002E64A9" w:rsidP="002E64A9">
            <w:pPr>
              <w:rPr>
                <w:sz w:val="22"/>
                <w:szCs w:val="22"/>
              </w:rPr>
            </w:pPr>
          </w:p>
        </w:tc>
      </w:tr>
      <w:tr w:rsidR="002E64A9" w:rsidRPr="002A49EC" w14:paraId="49EB0784" w14:textId="77777777" w:rsidTr="00504F5F">
        <w:trPr>
          <w:trHeight w:val="340"/>
          <w:jc w:val="center"/>
        </w:trPr>
        <w:tc>
          <w:tcPr>
            <w:tcW w:w="559" w:type="dxa"/>
            <w:vAlign w:val="center"/>
          </w:tcPr>
          <w:p w14:paraId="044C254D" w14:textId="7777777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38</w:t>
            </w:r>
          </w:p>
        </w:tc>
        <w:tc>
          <w:tcPr>
            <w:tcW w:w="566" w:type="dxa"/>
            <w:vAlign w:val="center"/>
          </w:tcPr>
          <w:p w14:paraId="783FA621" w14:textId="7777777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CD531CE" w14:textId="275C98A6" w:rsidR="002E64A9" w:rsidRPr="002A49EC" w:rsidRDefault="002E64A9" w:rsidP="002E64A9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Wydział Biotechnologii i Hodowli Zwierząt</w:t>
            </w:r>
          </w:p>
        </w:tc>
        <w:tc>
          <w:tcPr>
            <w:tcW w:w="1985" w:type="dxa"/>
            <w:shd w:val="clear" w:color="auto" w:fill="auto"/>
          </w:tcPr>
          <w:p w14:paraId="59E48260" w14:textId="4349A8F9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12 296 464</w:t>
            </w:r>
          </w:p>
        </w:tc>
        <w:tc>
          <w:tcPr>
            <w:tcW w:w="5635" w:type="dxa"/>
          </w:tcPr>
          <w:p w14:paraId="2E6A9536" w14:textId="4B6064DD" w:rsidR="002E64A9" w:rsidRPr="002A49EC" w:rsidRDefault="002E64A9" w:rsidP="002E64A9">
            <w:pPr>
              <w:rPr>
                <w:sz w:val="22"/>
                <w:szCs w:val="22"/>
              </w:rPr>
            </w:pPr>
          </w:p>
        </w:tc>
      </w:tr>
      <w:tr w:rsidR="002E64A9" w:rsidRPr="002A49EC" w14:paraId="03BA4F20" w14:textId="77777777" w:rsidTr="00504F5F">
        <w:trPr>
          <w:trHeight w:val="340"/>
          <w:jc w:val="center"/>
        </w:trPr>
        <w:tc>
          <w:tcPr>
            <w:tcW w:w="559" w:type="dxa"/>
            <w:vAlign w:val="center"/>
          </w:tcPr>
          <w:p w14:paraId="588C370E" w14:textId="7777777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39</w:t>
            </w:r>
          </w:p>
        </w:tc>
        <w:tc>
          <w:tcPr>
            <w:tcW w:w="566" w:type="dxa"/>
            <w:vAlign w:val="center"/>
          </w:tcPr>
          <w:p w14:paraId="162907B4" w14:textId="7777777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F194248" w14:textId="44035327" w:rsidR="002E64A9" w:rsidRPr="002A49EC" w:rsidRDefault="002E64A9" w:rsidP="002E64A9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Wydział Budownictwa i Inżynierii Środowiska</w:t>
            </w:r>
          </w:p>
        </w:tc>
        <w:tc>
          <w:tcPr>
            <w:tcW w:w="1985" w:type="dxa"/>
            <w:shd w:val="clear" w:color="auto" w:fill="auto"/>
          </w:tcPr>
          <w:p w14:paraId="47109F58" w14:textId="418219A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14</w:t>
            </w:r>
            <w:r w:rsidR="00572E5D" w:rsidRPr="002A49EC">
              <w:rPr>
                <w:sz w:val="22"/>
                <w:szCs w:val="22"/>
              </w:rPr>
              <w:t> </w:t>
            </w:r>
            <w:r w:rsidRPr="002A49EC">
              <w:rPr>
                <w:sz w:val="22"/>
                <w:szCs w:val="22"/>
              </w:rPr>
              <w:t>929</w:t>
            </w:r>
            <w:r w:rsidR="00572E5D" w:rsidRPr="002A49EC">
              <w:rPr>
                <w:sz w:val="22"/>
                <w:szCs w:val="22"/>
              </w:rPr>
              <w:t> </w:t>
            </w:r>
            <w:r w:rsidRPr="002A49EC">
              <w:rPr>
                <w:sz w:val="22"/>
                <w:szCs w:val="22"/>
              </w:rPr>
              <w:t>689</w:t>
            </w:r>
          </w:p>
        </w:tc>
        <w:tc>
          <w:tcPr>
            <w:tcW w:w="5635" w:type="dxa"/>
          </w:tcPr>
          <w:p w14:paraId="63BDCEFB" w14:textId="6C3FDC02" w:rsidR="002E64A9" w:rsidRPr="002A49EC" w:rsidRDefault="002E64A9" w:rsidP="002E64A9">
            <w:pPr>
              <w:rPr>
                <w:sz w:val="22"/>
                <w:szCs w:val="22"/>
              </w:rPr>
            </w:pPr>
          </w:p>
        </w:tc>
      </w:tr>
      <w:tr w:rsidR="002E64A9" w:rsidRPr="002A49EC" w14:paraId="29FC7228" w14:textId="77777777" w:rsidTr="00504F5F">
        <w:trPr>
          <w:trHeight w:val="340"/>
          <w:jc w:val="center"/>
        </w:trPr>
        <w:tc>
          <w:tcPr>
            <w:tcW w:w="559" w:type="dxa"/>
            <w:vAlign w:val="center"/>
          </w:tcPr>
          <w:p w14:paraId="1D7A2D3C" w14:textId="7777777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40</w:t>
            </w:r>
          </w:p>
        </w:tc>
        <w:tc>
          <w:tcPr>
            <w:tcW w:w="566" w:type="dxa"/>
            <w:vAlign w:val="center"/>
          </w:tcPr>
          <w:p w14:paraId="73260985" w14:textId="7777777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15483266" w14:textId="3B283485" w:rsidR="002E64A9" w:rsidRPr="002A49EC" w:rsidRDefault="002E64A9" w:rsidP="002E64A9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Wydział Elektryczny</w:t>
            </w:r>
          </w:p>
        </w:tc>
        <w:tc>
          <w:tcPr>
            <w:tcW w:w="1985" w:type="dxa"/>
            <w:shd w:val="clear" w:color="auto" w:fill="auto"/>
          </w:tcPr>
          <w:p w14:paraId="0DC228EE" w14:textId="3694FC76" w:rsidR="002E64A9" w:rsidRPr="002A49EC" w:rsidRDefault="00572E5D" w:rsidP="002E64A9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16 259 825</w:t>
            </w:r>
          </w:p>
        </w:tc>
        <w:tc>
          <w:tcPr>
            <w:tcW w:w="5635" w:type="dxa"/>
          </w:tcPr>
          <w:p w14:paraId="6CA8FCF0" w14:textId="68E81D81" w:rsidR="002E64A9" w:rsidRPr="002A49EC" w:rsidRDefault="002E64A9" w:rsidP="002E64A9">
            <w:pPr>
              <w:rPr>
                <w:sz w:val="22"/>
                <w:szCs w:val="22"/>
              </w:rPr>
            </w:pPr>
          </w:p>
        </w:tc>
      </w:tr>
      <w:tr w:rsidR="002E64A9" w:rsidRPr="002A49EC" w14:paraId="16F2BC65" w14:textId="77777777" w:rsidTr="00504F5F">
        <w:trPr>
          <w:trHeight w:val="340"/>
          <w:jc w:val="center"/>
        </w:trPr>
        <w:tc>
          <w:tcPr>
            <w:tcW w:w="559" w:type="dxa"/>
            <w:vAlign w:val="center"/>
          </w:tcPr>
          <w:p w14:paraId="54B442D2" w14:textId="7777777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41</w:t>
            </w:r>
          </w:p>
        </w:tc>
        <w:tc>
          <w:tcPr>
            <w:tcW w:w="566" w:type="dxa"/>
            <w:vAlign w:val="center"/>
          </w:tcPr>
          <w:p w14:paraId="22744769" w14:textId="7777777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61E447CE" w14:textId="04398BC0" w:rsidR="002E64A9" w:rsidRPr="002A49EC" w:rsidRDefault="002E64A9" w:rsidP="002E64A9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Wydział Ekonomiczny</w:t>
            </w:r>
          </w:p>
        </w:tc>
        <w:tc>
          <w:tcPr>
            <w:tcW w:w="1985" w:type="dxa"/>
            <w:shd w:val="clear" w:color="auto" w:fill="auto"/>
          </w:tcPr>
          <w:p w14:paraId="0DA3A0AD" w14:textId="0DFD7FDD" w:rsidR="002E64A9" w:rsidRPr="002A49EC" w:rsidRDefault="00572E5D" w:rsidP="002E64A9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6 802 534</w:t>
            </w:r>
          </w:p>
        </w:tc>
        <w:tc>
          <w:tcPr>
            <w:tcW w:w="5635" w:type="dxa"/>
          </w:tcPr>
          <w:p w14:paraId="5957C378" w14:textId="2BC0C38B" w:rsidR="002E64A9" w:rsidRPr="002A49EC" w:rsidRDefault="002E64A9" w:rsidP="002E64A9">
            <w:pPr>
              <w:rPr>
                <w:sz w:val="22"/>
                <w:szCs w:val="22"/>
              </w:rPr>
            </w:pPr>
          </w:p>
        </w:tc>
      </w:tr>
      <w:tr w:rsidR="002E64A9" w:rsidRPr="002A49EC" w14:paraId="0E2D5023" w14:textId="77777777" w:rsidTr="00504F5F">
        <w:trPr>
          <w:trHeight w:val="340"/>
          <w:jc w:val="center"/>
        </w:trPr>
        <w:tc>
          <w:tcPr>
            <w:tcW w:w="559" w:type="dxa"/>
            <w:vAlign w:val="center"/>
          </w:tcPr>
          <w:p w14:paraId="79323472" w14:textId="7777777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42</w:t>
            </w:r>
          </w:p>
        </w:tc>
        <w:tc>
          <w:tcPr>
            <w:tcW w:w="566" w:type="dxa"/>
            <w:vAlign w:val="center"/>
          </w:tcPr>
          <w:p w14:paraId="1612FDBE" w14:textId="7777777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19D0D1B" w14:textId="4463FF2F" w:rsidR="002E64A9" w:rsidRPr="002A49EC" w:rsidRDefault="002E64A9" w:rsidP="002E64A9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Wydział Informatyki</w:t>
            </w:r>
          </w:p>
        </w:tc>
        <w:tc>
          <w:tcPr>
            <w:tcW w:w="1985" w:type="dxa"/>
            <w:shd w:val="clear" w:color="auto" w:fill="auto"/>
          </w:tcPr>
          <w:p w14:paraId="310CAFA8" w14:textId="6838739A" w:rsidR="002E64A9" w:rsidRPr="002A49EC" w:rsidRDefault="008B4722" w:rsidP="002E64A9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19 878 424</w:t>
            </w:r>
          </w:p>
        </w:tc>
        <w:tc>
          <w:tcPr>
            <w:tcW w:w="5635" w:type="dxa"/>
          </w:tcPr>
          <w:p w14:paraId="4EBB9AC5" w14:textId="1D1A71A2" w:rsidR="002E64A9" w:rsidRPr="002A49EC" w:rsidRDefault="002E64A9" w:rsidP="002E64A9">
            <w:pPr>
              <w:rPr>
                <w:sz w:val="22"/>
                <w:szCs w:val="22"/>
              </w:rPr>
            </w:pPr>
          </w:p>
        </w:tc>
      </w:tr>
      <w:tr w:rsidR="002E64A9" w:rsidRPr="002A49EC" w14:paraId="5F0BB8C6" w14:textId="77777777" w:rsidTr="00504F5F">
        <w:trPr>
          <w:trHeight w:val="340"/>
          <w:jc w:val="center"/>
        </w:trPr>
        <w:tc>
          <w:tcPr>
            <w:tcW w:w="559" w:type="dxa"/>
            <w:vAlign w:val="center"/>
          </w:tcPr>
          <w:p w14:paraId="7B67F6A6" w14:textId="7777777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43</w:t>
            </w:r>
          </w:p>
        </w:tc>
        <w:tc>
          <w:tcPr>
            <w:tcW w:w="566" w:type="dxa"/>
            <w:vAlign w:val="center"/>
          </w:tcPr>
          <w:p w14:paraId="5E6E3763" w14:textId="7777777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454FBF2F" w14:textId="286564E3" w:rsidR="002E64A9" w:rsidRPr="002A49EC" w:rsidRDefault="002E64A9" w:rsidP="002E64A9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Wydział Inżynierii Mechanicznej i Mechatroniki</w:t>
            </w:r>
          </w:p>
        </w:tc>
        <w:tc>
          <w:tcPr>
            <w:tcW w:w="1985" w:type="dxa"/>
            <w:shd w:val="clear" w:color="auto" w:fill="auto"/>
          </w:tcPr>
          <w:p w14:paraId="1F664F55" w14:textId="7D28BB4C" w:rsidR="002E64A9" w:rsidRPr="002A49EC" w:rsidRDefault="008B4722" w:rsidP="002E64A9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19 573 175</w:t>
            </w:r>
          </w:p>
        </w:tc>
        <w:tc>
          <w:tcPr>
            <w:tcW w:w="5635" w:type="dxa"/>
          </w:tcPr>
          <w:p w14:paraId="32FE40E1" w14:textId="1A8607EE" w:rsidR="002E64A9" w:rsidRPr="002A49EC" w:rsidRDefault="002E64A9" w:rsidP="002E64A9">
            <w:pPr>
              <w:rPr>
                <w:sz w:val="22"/>
                <w:szCs w:val="22"/>
              </w:rPr>
            </w:pPr>
          </w:p>
        </w:tc>
      </w:tr>
      <w:tr w:rsidR="002E64A9" w:rsidRPr="002A49EC" w14:paraId="3C524C93" w14:textId="77777777" w:rsidTr="00504F5F">
        <w:trPr>
          <w:trHeight w:val="340"/>
          <w:jc w:val="center"/>
        </w:trPr>
        <w:tc>
          <w:tcPr>
            <w:tcW w:w="559" w:type="dxa"/>
            <w:vAlign w:val="center"/>
          </w:tcPr>
          <w:p w14:paraId="5FBC773E" w14:textId="7777777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44</w:t>
            </w:r>
          </w:p>
        </w:tc>
        <w:tc>
          <w:tcPr>
            <w:tcW w:w="566" w:type="dxa"/>
            <w:vAlign w:val="center"/>
          </w:tcPr>
          <w:p w14:paraId="5C377444" w14:textId="7777777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56744060" w14:textId="63AF460F" w:rsidR="002E64A9" w:rsidRPr="002A49EC" w:rsidRDefault="002E64A9" w:rsidP="002E64A9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Wydział Kształtowania Środowiska i Rolnictwa</w:t>
            </w:r>
          </w:p>
        </w:tc>
        <w:tc>
          <w:tcPr>
            <w:tcW w:w="1985" w:type="dxa"/>
            <w:shd w:val="clear" w:color="auto" w:fill="auto"/>
          </w:tcPr>
          <w:p w14:paraId="44D67D63" w14:textId="03CB20EE" w:rsidR="002E64A9" w:rsidRPr="002A49EC" w:rsidRDefault="00A8751A" w:rsidP="002E64A9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12 905 636</w:t>
            </w:r>
          </w:p>
        </w:tc>
        <w:tc>
          <w:tcPr>
            <w:tcW w:w="5635" w:type="dxa"/>
          </w:tcPr>
          <w:p w14:paraId="739528FC" w14:textId="22EAF228" w:rsidR="002E64A9" w:rsidRPr="002A49EC" w:rsidRDefault="002E64A9" w:rsidP="002E64A9">
            <w:pPr>
              <w:rPr>
                <w:sz w:val="22"/>
                <w:szCs w:val="22"/>
              </w:rPr>
            </w:pPr>
          </w:p>
        </w:tc>
      </w:tr>
      <w:tr w:rsidR="002E64A9" w:rsidRPr="002A49EC" w14:paraId="111F9F67" w14:textId="77777777" w:rsidTr="00504F5F">
        <w:trPr>
          <w:trHeight w:val="340"/>
          <w:jc w:val="center"/>
        </w:trPr>
        <w:tc>
          <w:tcPr>
            <w:tcW w:w="559" w:type="dxa"/>
            <w:vAlign w:val="center"/>
          </w:tcPr>
          <w:p w14:paraId="3C507526" w14:textId="7777777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45</w:t>
            </w:r>
          </w:p>
        </w:tc>
        <w:tc>
          <w:tcPr>
            <w:tcW w:w="566" w:type="dxa"/>
            <w:vAlign w:val="center"/>
          </w:tcPr>
          <w:p w14:paraId="75AB1329" w14:textId="7777777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F0AFC5D" w14:textId="138E5F1A" w:rsidR="002E64A9" w:rsidRPr="002A49EC" w:rsidRDefault="002E64A9" w:rsidP="002E64A9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Wydział Nauk o Żywności i Rybactwa</w:t>
            </w:r>
          </w:p>
        </w:tc>
        <w:tc>
          <w:tcPr>
            <w:tcW w:w="1985" w:type="dxa"/>
            <w:shd w:val="clear" w:color="auto" w:fill="auto"/>
          </w:tcPr>
          <w:p w14:paraId="238047FD" w14:textId="23685581" w:rsidR="002E64A9" w:rsidRPr="002A49EC" w:rsidRDefault="00A8751A" w:rsidP="002E64A9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10 688 570</w:t>
            </w:r>
          </w:p>
        </w:tc>
        <w:tc>
          <w:tcPr>
            <w:tcW w:w="5635" w:type="dxa"/>
          </w:tcPr>
          <w:p w14:paraId="0B568456" w14:textId="2A58A0F4" w:rsidR="002E64A9" w:rsidRPr="002A49EC" w:rsidRDefault="002E64A9" w:rsidP="002E64A9">
            <w:pPr>
              <w:rPr>
                <w:sz w:val="22"/>
                <w:szCs w:val="22"/>
              </w:rPr>
            </w:pPr>
          </w:p>
        </w:tc>
      </w:tr>
      <w:tr w:rsidR="002E64A9" w:rsidRPr="002A49EC" w14:paraId="5C943ED8" w14:textId="77777777" w:rsidTr="00504F5F">
        <w:trPr>
          <w:trHeight w:val="340"/>
          <w:jc w:val="center"/>
        </w:trPr>
        <w:tc>
          <w:tcPr>
            <w:tcW w:w="559" w:type="dxa"/>
            <w:vAlign w:val="center"/>
          </w:tcPr>
          <w:p w14:paraId="0532E2D3" w14:textId="7777777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46</w:t>
            </w:r>
          </w:p>
        </w:tc>
        <w:tc>
          <w:tcPr>
            <w:tcW w:w="566" w:type="dxa"/>
            <w:vAlign w:val="center"/>
          </w:tcPr>
          <w:p w14:paraId="0C34792B" w14:textId="7777777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54192928" w14:textId="77777777" w:rsidR="002E64A9" w:rsidRPr="002A49EC" w:rsidRDefault="002E64A9" w:rsidP="002E64A9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Wydział Technologii i Inżynierii Chemicznej</w:t>
            </w:r>
          </w:p>
        </w:tc>
        <w:tc>
          <w:tcPr>
            <w:tcW w:w="1985" w:type="dxa"/>
            <w:shd w:val="clear" w:color="auto" w:fill="auto"/>
          </w:tcPr>
          <w:p w14:paraId="644CC8C2" w14:textId="6ACA26E0" w:rsidR="002E64A9" w:rsidRPr="002A49EC" w:rsidRDefault="00A8751A" w:rsidP="002E64A9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22 376 198</w:t>
            </w:r>
          </w:p>
        </w:tc>
        <w:tc>
          <w:tcPr>
            <w:tcW w:w="5635" w:type="dxa"/>
          </w:tcPr>
          <w:p w14:paraId="70BEA386" w14:textId="252381DD" w:rsidR="002E64A9" w:rsidRPr="002A49EC" w:rsidRDefault="002E64A9" w:rsidP="002E64A9">
            <w:pPr>
              <w:rPr>
                <w:sz w:val="22"/>
                <w:szCs w:val="22"/>
              </w:rPr>
            </w:pPr>
          </w:p>
        </w:tc>
      </w:tr>
      <w:tr w:rsidR="002E64A9" w:rsidRPr="002A49EC" w14:paraId="2DF250BF" w14:textId="77777777" w:rsidTr="00504F5F">
        <w:trPr>
          <w:trHeight w:val="340"/>
          <w:jc w:val="center"/>
        </w:trPr>
        <w:tc>
          <w:tcPr>
            <w:tcW w:w="559" w:type="dxa"/>
            <w:vAlign w:val="center"/>
          </w:tcPr>
          <w:p w14:paraId="7976A93F" w14:textId="45EC701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47</w:t>
            </w:r>
          </w:p>
        </w:tc>
        <w:tc>
          <w:tcPr>
            <w:tcW w:w="566" w:type="dxa"/>
            <w:vAlign w:val="center"/>
          </w:tcPr>
          <w:p w14:paraId="5847DDA8" w14:textId="77777777" w:rsidR="002E64A9" w:rsidRPr="002A49EC" w:rsidRDefault="002E64A9" w:rsidP="002E64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580F54F7" w14:textId="10C881A7" w:rsidR="002E64A9" w:rsidRPr="002A49EC" w:rsidRDefault="002E64A9" w:rsidP="002E64A9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Wydział Techniki Morskiej i Transportu</w:t>
            </w:r>
          </w:p>
        </w:tc>
        <w:tc>
          <w:tcPr>
            <w:tcW w:w="1985" w:type="dxa"/>
            <w:shd w:val="clear" w:color="auto" w:fill="auto"/>
          </w:tcPr>
          <w:p w14:paraId="5F3B66E3" w14:textId="1E423033" w:rsidR="002E64A9" w:rsidRPr="002A49EC" w:rsidRDefault="00A8751A" w:rsidP="002E64A9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7 133 129</w:t>
            </w:r>
          </w:p>
        </w:tc>
        <w:tc>
          <w:tcPr>
            <w:tcW w:w="5635" w:type="dxa"/>
          </w:tcPr>
          <w:p w14:paraId="04E70688" w14:textId="5E39D13A" w:rsidR="002E64A9" w:rsidRPr="002A49EC" w:rsidRDefault="002E64A9" w:rsidP="002E64A9">
            <w:pPr>
              <w:rPr>
                <w:sz w:val="22"/>
                <w:szCs w:val="22"/>
              </w:rPr>
            </w:pPr>
          </w:p>
        </w:tc>
      </w:tr>
      <w:tr w:rsidR="000C3EF1" w:rsidRPr="002A49EC" w14:paraId="7C431802" w14:textId="77777777" w:rsidTr="006F6104">
        <w:trPr>
          <w:trHeight w:val="340"/>
          <w:jc w:val="center"/>
        </w:trPr>
        <w:tc>
          <w:tcPr>
            <w:tcW w:w="6941" w:type="dxa"/>
            <w:gridSpan w:val="3"/>
            <w:vAlign w:val="center"/>
          </w:tcPr>
          <w:p w14:paraId="19BA1F2D" w14:textId="01843A39" w:rsidR="000C3EF1" w:rsidRPr="002A49EC" w:rsidRDefault="00C410F1" w:rsidP="00F4548E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 xml:space="preserve">Łącznie pozycje (I + II </w:t>
            </w:r>
            <w:r w:rsidRPr="007464BC">
              <w:rPr>
                <w:sz w:val="22"/>
                <w:szCs w:val="22"/>
              </w:rPr>
              <w:t>+ III) w</w:t>
            </w:r>
            <w:r w:rsidR="00B24B51" w:rsidRPr="007464BC">
              <w:rPr>
                <w:sz w:val="22"/>
                <w:szCs w:val="22"/>
              </w:rPr>
              <w:t xml:space="preserve"> 2023</w:t>
            </w:r>
            <w:r w:rsidRPr="007464BC">
              <w:rPr>
                <w:sz w:val="22"/>
                <w:szCs w:val="22"/>
              </w:rPr>
              <w:t xml:space="preserve"> roku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144AB5E0" w14:textId="2FD59023" w:rsidR="000C3EF1" w:rsidRPr="002A49EC" w:rsidRDefault="00241E49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2A49EC">
              <w:rPr>
                <w:b/>
                <w:bCs/>
                <w:sz w:val="22"/>
                <w:szCs w:val="22"/>
              </w:rPr>
              <w:t>20</w:t>
            </w:r>
            <w:r w:rsidR="00D90AC9" w:rsidRPr="002A49EC">
              <w:rPr>
                <w:b/>
                <w:bCs/>
                <w:sz w:val="22"/>
                <w:szCs w:val="22"/>
              </w:rPr>
              <w:t>3</w:t>
            </w:r>
            <w:r w:rsidRPr="002A49EC">
              <w:rPr>
                <w:b/>
                <w:bCs/>
                <w:sz w:val="22"/>
                <w:szCs w:val="22"/>
              </w:rPr>
              <w:t> </w:t>
            </w:r>
            <w:r w:rsidR="00D90AC9" w:rsidRPr="002A49EC">
              <w:rPr>
                <w:b/>
                <w:bCs/>
                <w:sz w:val="22"/>
                <w:szCs w:val="22"/>
              </w:rPr>
              <w:t>863</w:t>
            </w:r>
            <w:r w:rsidR="00D166B3" w:rsidRPr="002A49EC">
              <w:rPr>
                <w:b/>
                <w:bCs/>
                <w:sz w:val="22"/>
                <w:szCs w:val="22"/>
              </w:rPr>
              <w:t> </w:t>
            </w:r>
            <w:r w:rsidR="00D90AC9" w:rsidRPr="002A49EC">
              <w:rPr>
                <w:b/>
                <w:bCs/>
                <w:sz w:val="22"/>
                <w:szCs w:val="22"/>
              </w:rPr>
              <w:t>30</w:t>
            </w:r>
            <w:r w:rsidRPr="002A49EC">
              <w:rPr>
                <w:b/>
                <w:bCs/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11301284" w14:textId="50B722F0" w:rsidR="000C3EF1" w:rsidRPr="002A49EC" w:rsidRDefault="00D166B3" w:rsidP="00F4548E">
            <w:pPr>
              <w:rPr>
                <w:sz w:val="22"/>
                <w:szCs w:val="22"/>
              </w:rPr>
            </w:pPr>
            <w:r w:rsidRPr="002A49EC">
              <w:rPr>
                <w:sz w:val="20"/>
              </w:rPr>
              <w:t>W roku 2023 Wydziały nie zostaną obciążone kosztami niedociążeń dydaktycznych w algorytmicznym podziale subwencji.</w:t>
            </w:r>
          </w:p>
        </w:tc>
      </w:tr>
      <w:tr w:rsidR="009B7BC0" w:rsidRPr="002A49EC" w14:paraId="58D828BC" w14:textId="77777777" w:rsidTr="006F6104">
        <w:trPr>
          <w:trHeight w:val="340"/>
          <w:jc w:val="center"/>
        </w:trPr>
        <w:tc>
          <w:tcPr>
            <w:tcW w:w="6941" w:type="dxa"/>
            <w:gridSpan w:val="3"/>
            <w:vAlign w:val="center"/>
          </w:tcPr>
          <w:p w14:paraId="77DADD91" w14:textId="07598D18" w:rsidR="009B7BC0" w:rsidRPr="002A49EC" w:rsidRDefault="520DE909" w:rsidP="00F4548E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 xml:space="preserve">Subwencja </w:t>
            </w:r>
            <w:r w:rsidR="740EA676" w:rsidRPr="002A49EC">
              <w:rPr>
                <w:sz w:val="22"/>
                <w:szCs w:val="22"/>
              </w:rPr>
              <w:t>przyznana ZUT w 202</w:t>
            </w:r>
            <w:r w:rsidR="001E4C24" w:rsidRPr="002A49EC">
              <w:rPr>
                <w:sz w:val="22"/>
                <w:szCs w:val="22"/>
              </w:rPr>
              <w:t>3</w:t>
            </w:r>
            <w:r w:rsidR="740EA676" w:rsidRPr="002A49EC">
              <w:rPr>
                <w:sz w:val="22"/>
                <w:szCs w:val="22"/>
              </w:rPr>
              <w:t xml:space="preserve"> roku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2273030E" w14:textId="33DD2153" w:rsidR="009B7BC0" w:rsidRPr="002A49EC" w:rsidRDefault="00061111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2A49EC">
              <w:rPr>
                <w:b/>
                <w:bCs/>
                <w:sz w:val="22"/>
                <w:szCs w:val="22"/>
              </w:rPr>
              <w:t>20</w:t>
            </w:r>
            <w:r w:rsidR="00D90AC9" w:rsidRPr="002A49EC">
              <w:rPr>
                <w:b/>
                <w:bCs/>
                <w:sz w:val="22"/>
                <w:szCs w:val="22"/>
              </w:rPr>
              <w:t>3 863 3</w:t>
            </w:r>
            <w:r w:rsidRPr="002A49EC">
              <w:rPr>
                <w:b/>
                <w:bCs/>
                <w:sz w:val="22"/>
                <w:szCs w:val="22"/>
              </w:rPr>
              <w:t>00</w:t>
            </w:r>
          </w:p>
        </w:tc>
        <w:tc>
          <w:tcPr>
            <w:tcW w:w="5635" w:type="dxa"/>
            <w:vAlign w:val="center"/>
          </w:tcPr>
          <w:p w14:paraId="314901D5" w14:textId="029CB422" w:rsidR="009B7BC0" w:rsidRPr="002A49EC" w:rsidRDefault="009B7BC0" w:rsidP="00F4548E">
            <w:pPr>
              <w:rPr>
                <w:sz w:val="20"/>
              </w:rPr>
            </w:pPr>
          </w:p>
        </w:tc>
      </w:tr>
      <w:tr w:rsidR="00FC5BBE" w:rsidRPr="002A49EC" w14:paraId="678A08C7" w14:textId="77777777" w:rsidTr="006F6104">
        <w:trPr>
          <w:trHeight w:val="340"/>
          <w:jc w:val="center"/>
        </w:trPr>
        <w:tc>
          <w:tcPr>
            <w:tcW w:w="6941" w:type="dxa"/>
            <w:gridSpan w:val="3"/>
            <w:vAlign w:val="center"/>
          </w:tcPr>
          <w:p w14:paraId="7BA2BE2C" w14:textId="727E919F" w:rsidR="00FC5BBE" w:rsidRPr="002A49EC" w:rsidRDefault="6346FE3F" w:rsidP="00F4548E">
            <w:pPr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 xml:space="preserve">Wydzielona </w:t>
            </w:r>
            <w:r w:rsidR="671607DF" w:rsidRPr="002A49EC">
              <w:rPr>
                <w:sz w:val="22"/>
                <w:szCs w:val="22"/>
              </w:rPr>
              <w:t xml:space="preserve">kwota na rok </w:t>
            </w:r>
            <w:r w:rsidR="235ECD88" w:rsidRPr="002A49EC">
              <w:rPr>
                <w:sz w:val="22"/>
                <w:szCs w:val="22"/>
              </w:rPr>
              <w:t>202</w:t>
            </w:r>
            <w:r w:rsidR="001E4C24" w:rsidRPr="002A49EC">
              <w:rPr>
                <w:sz w:val="22"/>
                <w:szCs w:val="22"/>
              </w:rPr>
              <w:t>3</w:t>
            </w:r>
            <w:r w:rsidR="235ECD88" w:rsidRPr="002A49EC">
              <w:rPr>
                <w:sz w:val="22"/>
                <w:szCs w:val="22"/>
              </w:rPr>
              <w:t xml:space="preserve"> przeznaczona na skutki zwiększenia wynagrodzeń</w:t>
            </w:r>
            <w:r w:rsidR="7EAFEFE8" w:rsidRPr="002A49EC">
              <w:rPr>
                <w:sz w:val="22"/>
                <w:szCs w:val="22"/>
              </w:rPr>
              <w:t xml:space="preserve"> </w:t>
            </w:r>
            <w:r w:rsidR="00D90AC9" w:rsidRPr="002A49EC">
              <w:rPr>
                <w:sz w:val="22"/>
                <w:szCs w:val="22"/>
              </w:rPr>
              <w:t>4,4% oraz 7,8%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2D669186" w14:textId="0BB577BF" w:rsidR="00FC5BBE" w:rsidRPr="002A49EC" w:rsidRDefault="00D90AC9" w:rsidP="00F4548E">
            <w:pPr>
              <w:jc w:val="center"/>
              <w:rPr>
                <w:sz w:val="22"/>
                <w:szCs w:val="22"/>
              </w:rPr>
            </w:pPr>
            <w:r w:rsidRPr="002A49EC">
              <w:rPr>
                <w:sz w:val="22"/>
                <w:szCs w:val="22"/>
              </w:rPr>
              <w:t>21 765 900</w:t>
            </w:r>
          </w:p>
        </w:tc>
        <w:tc>
          <w:tcPr>
            <w:tcW w:w="5635" w:type="dxa"/>
            <w:vAlign w:val="center"/>
          </w:tcPr>
          <w:p w14:paraId="64DE8568" w14:textId="74BF9C1E" w:rsidR="00EA37E3" w:rsidRPr="002A49EC" w:rsidRDefault="00EA37E3" w:rsidP="00EA37E3">
            <w:pPr>
              <w:rPr>
                <w:sz w:val="18"/>
                <w:szCs w:val="18"/>
              </w:rPr>
            </w:pPr>
            <w:r w:rsidRPr="002A49EC">
              <w:rPr>
                <w:sz w:val="18"/>
                <w:szCs w:val="18"/>
              </w:rPr>
              <w:t>Komunikat Ministra Edukacji i Nauki z dnia 11 stycznia 2023 r. o</w:t>
            </w:r>
            <w:r w:rsidR="00240540" w:rsidRPr="002A49EC">
              <w:rPr>
                <w:sz w:val="18"/>
                <w:szCs w:val="18"/>
              </w:rPr>
              <w:t> </w:t>
            </w:r>
            <w:r w:rsidRPr="002A49EC">
              <w:rPr>
                <w:sz w:val="18"/>
                <w:szCs w:val="18"/>
              </w:rPr>
              <w:t xml:space="preserve">zwiększeniach wysokości subwencji ze środków finansowych na utrzymanie i rozwój potencjału dydaktycznego oraz badawczego przyznanych na rok 2023 (4,4 %): </w:t>
            </w:r>
            <w:r w:rsidRPr="002A49EC">
              <w:rPr>
                <w:b/>
                <w:bCs/>
                <w:sz w:val="18"/>
                <w:szCs w:val="18"/>
              </w:rPr>
              <w:t>7</w:t>
            </w:r>
            <w:r w:rsidR="00240540" w:rsidRPr="002A49EC">
              <w:rPr>
                <w:b/>
                <w:bCs/>
                <w:sz w:val="18"/>
                <w:szCs w:val="18"/>
              </w:rPr>
              <w:t> </w:t>
            </w:r>
            <w:r w:rsidRPr="002A49EC">
              <w:rPr>
                <w:b/>
                <w:bCs/>
                <w:sz w:val="18"/>
                <w:szCs w:val="18"/>
              </w:rPr>
              <w:t>843</w:t>
            </w:r>
            <w:r w:rsidR="00240540" w:rsidRPr="002A49EC">
              <w:rPr>
                <w:b/>
                <w:bCs/>
                <w:sz w:val="18"/>
                <w:szCs w:val="18"/>
              </w:rPr>
              <w:t> </w:t>
            </w:r>
            <w:r w:rsidRPr="002A49EC">
              <w:rPr>
                <w:b/>
                <w:bCs/>
                <w:sz w:val="18"/>
                <w:szCs w:val="18"/>
              </w:rPr>
              <w:t>600,00 zł</w:t>
            </w:r>
          </w:p>
          <w:p w14:paraId="52E99F1D" w14:textId="1A9BB9C6" w:rsidR="00FC5BBE" w:rsidRPr="002A49EC" w:rsidRDefault="00EA37E3" w:rsidP="00EA37E3">
            <w:pPr>
              <w:rPr>
                <w:sz w:val="22"/>
                <w:szCs w:val="22"/>
              </w:rPr>
            </w:pPr>
            <w:r w:rsidRPr="002A49EC">
              <w:rPr>
                <w:sz w:val="18"/>
                <w:szCs w:val="18"/>
              </w:rPr>
              <w:t>Komunikat Ministra Edukacji i Nauki z dnia 15 lutego 2023 r. o</w:t>
            </w:r>
            <w:r w:rsidR="00240540" w:rsidRPr="002A49EC">
              <w:rPr>
                <w:sz w:val="18"/>
                <w:szCs w:val="18"/>
              </w:rPr>
              <w:t> </w:t>
            </w:r>
            <w:r w:rsidRPr="002A49EC">
              <w:rPr>
                <w:sz w:val="18"/>
                <w:szCs w:val="18"/>
              </w:rPr>
              <w:t xml:space="preserve">zwiększeniach wysokości subwencji ze środków finansowych na utrzymanie i rozwój potencjału dydaktycznego oraz badawczego przyznanych na rok 2023 (7,8%): </w:t>
            </w:r>
            <w:r w:rsidRPr="002A49EC">
              <w:rPr>
                <w:b/>
                <w:bCs/>
                <w:sz w:val="18"/>
                <w:szCs w:val="18"/>
              </w:rPr>
              <w:t>13</w:t>
            </w:r>
            <w:r w:rsidR="00240540" w:rsidRPr="002A49EC">
              <w:rPr>
                <w:b/>
                <w:bCs/>
                <w:sz w:val="18"/>
                <w:szCs w:val="18"/>
              </w:rPr>
              <w:t> </w:t>
            </w:r>
            <w:r w:rsidRPr="002A49EC">
              <w:rPr>
                <w:b/>
                <w:bCs/>
                <w:sz w:val="18"/>
                <w:szCs w:val="18"/>
              </w:rPr>
              <w:t>922</w:t>
            </w:r>
            <w:r w:rsidR="00240540" w:rsidRPr="002A49EC">
              <w:rPr>
                <w:b/>
                <w:bCs/>
                <w:sz w:val="18"/>
                <w:szCs w:val="18"/>
              </w:rPr>
              <w:t> </w:t>
            </w:r>
            <w:r w:rsidRPr="002A49EC">
              <w:rPr>
                <w:b/>
                <w:bCs/>
                <w:sz w:val="18"/>
                <w:szCs w:val="18"/>
              </w:rPr>
              <w:t>300,00 zł</w:t>
            </w:r>
          </w:p>
        </w:tc>
      </w:tr>
      <w:tr w:rsidR="00FD2F88" w:rsidRPr="002A49EC" w14:paraId="3F056B74" w14:textId="77777777" w:rsidTr="006F6104">
        <w:trPr>
          <w:trHeight w:val="340"/>
          <w:jc w:val="center"/>
        </w:trPr>
        <w:tc>
          <w:tcPr>
            <w:tcW w:w="6941" w:type="dxa"/>
            <w:gridSpan w:val="3"/>
            <w:vAlign w:val="center"/>
          </w:tcPr>
          <w:p w14:paraId="3CD6ADA8" w14:textId="6FA737BF" w:rsidR="00FD2F88" w:rsidRPr="002A49EC" w:rsidRDefault="00FD2F88" w:rsidP="00F4548E">
            <w:pPr>
              <w:rPr>
                <w:b/>
                <w:bCs/>
                <w:sz w:val="22"/>
                <w:szCs w:val="22"/>
              </w:rPr>
            </w:pPr>
            <w:r w:rsidRPr="002A49EC">
              <w:rPr>
                <w:b/>
                <w:bCs/>
                <w:sz w:val="22"/>
                <w:szCs w:val="22"/>
              </w:rPr>
              <w:t>ŁĄCZNIE SUBWENCJA PRZYZNANA ZUT W 202</w:t>
            </w:r>
            <w:r w:rsidR="0074762E" w:rsidRPr="002A49EC">
              <w:rPr>
                <w:b/>
                <w:bCs/>
                <w:sz w:val="22"/>
                <w:szCs w:val="22"/>
              </w:rPr>
              <w:t>3</w:t>
            </w:r>
            <w:r w:rsidRPr="002A49EC">
              <w:rPr>
                <w:b/>
                <w:bCs/>
                <w:sz w:val="22"/>
                <w:szCs w:val="22"/>
              </w:rPr>
              <w:t xml:space="preserve"> ROKU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12D0EB30" w14:textId="0DD1F30C" w:rsidR="00FD2F88" w:rsidRPr="002A49EC" w:rsidRDefault="00361D44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2A49EC">
              <w:rPr>
                <w:b/>
                <w:bCs/>
                <w:szCs w:val="24"/>
              </w:rPr>
              <w:t>2</w:t>
            </w:r>
            <w:r w:rsidR="00744EEA" w:rsidRPr="002A49EC">
              <w:rPr>
                <w:b/>
                <w:bCs/>
                <w:szCs w:val="24"/>
              </w:rPr>
              <w:t>25</w:t>
            </w:r>
            <w:r w:rsidRPr="002A49EC">
              <w:rPr>
                <w:b/>
                <w:bCs/>
                <w:szCs w:val="24"/>
              </w:rPr>
              <w:t> </w:t>
            </w:r>
            <w:r w:rsidR="00744EEA" w:rsidRPr="002A49EC">
              <w:rPr>
                <w:b/>
                <w:bCs/>
                <w:szCs w:val="24"/>
              </w:rPr>
              <w:t>629</w:t>
            </w:r>
            <w:r w:rsidRPr="002A49EC">
              <w:rPr>
                <w:b/>
                <w:bCs/>
                <w:szCs w:val="24"/>
              </w:rPr>
              <w:t> </w:t>
            </w:r>
            <w:r w:rsidR="00744EEA" w:rsidRPr="002A49EC">
              <w:rPr>
                <w:b/>
                <w:bCs/>
                <w:szCs w:val="24"/>
              </w:rPr>
              <w:t>2</w:t>
            </w:r>
            <w:r w:rsidRPr="002A49EC">
              <w:rPr>
                <w:b/>
                <w:bCs/>
                <w:szCs w:val="24"/>
              </w:rPr>
              <w:t>00</w:t>
            </w:r>
          </w:p>
        </w:tc>
        <w:tc>
          <w:tcPr>
            <w:tcW w:w="5635" w:type="dxa"/>
            <w:vAlign w:val="center"/>
          </w:tcPr>
          <w:p w14:paraId="73DB4C27" w14:textId="77777777" w:rsidR="00FD2F88" w:rsidRPr="002A49EC" w:rsidRDefault="00FD2F88" w:rsidP="00F4548E">
            <w:pPr>
              <w:rPr>
                <w:sz w:val="22"/>
                <w:szCs w:val="22"/>
              </w:rPr>
            </w:pPr>
          </w:p>
        </w:tc>
      </w:tr>
    </w:tbl>
    <w:p w14:paraId="58ABB96C" w14:textId="77777777" w:rsidR="006D73BE" w:rsidRPr="00880CA4" w:rsidRDefault="006D73BE" w:rsidP="006D73BE">
      <w:pPr>
        <w:rPr>
          <w:szCs w:val="24"/>
        </w:rPr>
        <w:sectPr w:rsidR="006D73BE" w:rsidRPr="00880CA4" w:rsidSect="00E03542">
          <w:pgSz w:w="16840" w:h="23814" w:code="9"/>
          <w:pgMar w:top="567" w:right="851" w:bottom="567" w:left="1418" w:header="709" w:footer="709" w:gutter="0"/>
          <w:cols w:space="708"/>
          <w:docGrid w:linePitch="326"/>
        </w:sectPr>
      </w:pPr>
    </w:p>
    <w:p w14:paraId="3C64E84D" w14:textId="19457652" w:rsidR="00D55E7F" w:rsidRPr="00880CA4" w:rsidRDefault="00D55E7F" w:rsidP="00E5525D">
      <w:pPr>
        <w:ind w:right="-285"/>
        <w:rPr>
          <w:szCs w:val="24"/>
        </w:rPr>
      </w:pPr>
    </w:p>
    <w:sectPr w:rsidR="00D55E7F" w:rsidRPr="00880CA4" w:rsidSect="007F2A6C">
      <w:pgSz w:w="16840" w:h="11907" w:orient="landscape"/>
      <w:pgMar w:top="851" w:right="567" w:bottom="851" w:left="567" w:header="709" w:footer="709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1BFD4D" w14:textId="77777777" w:rsidR="007C683B" w:rsidRDefault="007C683B">
      <w:r>
        <w:separator/>
      </w:r>
    </w:p>
  </w:endnote>
  <w:endnote w:type="continuationSeparator" w:id="0">
    <w:p w14:paraId="31CD4120" w14:textId="77777777" w:rsidR="007C683B" w:rsidRDefault="007C683B">
      <w:r>
        <w:continuationSeparator/>
      </w:r>
    </w:p>
  </w:endnote>
  <w:endnote w:type="continuationNotice" w:id="1">
    <w:p w14:paraId="2E87364C" w14:textId="77777777" w:rsidR="007C683B" w:rsidRDefault="007C683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 PS">
    <w:altName w:val="Times New Roman"/>
    <w:charset w:val="00"/>
    <w:family w:val="auto"/>
    <w:pitch w:val="variable"/>
    <w:sig w:usb0="00000003" w:usb1="00000000" w:usb2="00000000" w:usb3="00000000" w:csb0="00000003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EE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383FB5" w14:textId="77777777" w:rsidR="004C22EA" w:rsidRDefault="004C22EA">
    <w:pPr>
      <w:pStyle w:val="Stopk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598D39" w14:textId="77777777" w:rsidR="004C22EA" w:rsidRDefault="004C22EA">
    <w:pPr>
      <w:pStyle w:val="Stopka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C1A19B" w14:textId="77777777" w:rsidR="004C22EA" w:rsidRDefault="004C22EA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87DDFA" w14:textId="77777777" w:rsidR="007C683B" w:rsidRDefault="007C683B">
      <w:r>
        <w:separator/>
      </w:r>
    </w:p>
  </w:footnote>
  <w:footnote w:type="continuationSeparator" w:id="0">
    <w:p w14:paraId="0583F325" w14:textId="77777777" w:rsidR="007C683B" w:rsidRDefault="007C683B">
      <w:r>
        <w:continuationSeparator/>
      </w:r>
    </w:p>
  </w:footnote>
  <w:footnote w:type="continuationNotice" w:id="1">
    <w:p w14:paraId="300890EF" w14:textId="77777777" w:rsidR="007C683B" w:rsidRDefault="007C683B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B504DB" w14:textId="77777777" w:rsidR="004C22EA" w:rsidRDefault="004C22EA">
    <w:pPr>
      <w:pStyle w:val="Nagwek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E4B7D9" w14:textId="77777777" w:rsidR="004C22EA" w:rsidRDefault="004C22EA">
    <w:pPr>
      <w:pStyle w:val="Nagwek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0D9FAC" w14:textId="77777777" w:rsidR="004C22EA" w:rsidRDefault="004C22EA">
    <w:pPr>
      <w:pStyle w:val="Nagwek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76E46"/>
    <w:multiLevelType w:val="hybridMultilevel"/>
    <w:tmpl w:val="2A1CC962"/>
    <w:lvl w:ilvl="0" w:tplc="0415000F">
      <w:start w:val="1"/>
      <w:numFmt w:val="decimal"/>
      <w:lvlText w:val="%1."/>
      <w:lvlJc w:val="left"/>
      <w:pPr>
        <w:ind w:left="1004" w:hanging="360"/>
      </w:pPr>
    </w:lvl>
    <w:lvl w:ilvl="1" w:tplc="04150019" w:tentative="1">
      <w:start w:val="1"/>
      <w:numFmt w:val="lowerLetter"/>
      <w:lvlText w:val="%2."/>
      <w:lvlJc w:val="left"/>
      <w:pPr>
        <w:ind w:left="1724" w:hanging="360"/>
      </w:pPr>
    </w:lvl>
    <w:lvl w:ilvl="2" w:tplc="0415001B" w:tentative="1">
      <w:start w:val="1"/>
      <w:numFmt w:val="lowerRoman"/>
      <w:lvlText w:val="%3."/>
      <w:lvlJc w:val="right"/>
      <w:pPr>
        <w:ind w:left="2444" w:hanging="180"/>
      </w:pPr>
    </w:lvl>
    <w:lvl w:ilvl="3" w:tplc="0415000F" w:tentative="1">
      <w:start w:val="1"/>
      <w:numFmt w:val="decimal"/>
      <w:lvlText w:val="%4."/>
      <w:lvlJc w:val="left"/>
      <w:pPr>
        <w:ind w:left="3164" w:hanging="360"/>
      </w:pPr>
    </w:lvl>
    <w:lvl w:ilvl="4" w:tplc="04150019" w:tentative="1">
      <w:start w:val="1"/>
      <w:numFmt w:val="lowerLetter"/>
      <w:lvlText w:val="%5."/>
      <w:lvlJc w:val="left"/>
      <w:pPr>
        <w:ind w:left="3884" w:hanging="360"/>
      </w:pPr>
    </w:lvl>
    <w:lvl w:ilvl="5" w:tplc="0415001B" w:tentative="1">
      <w:start w:val="1"/>
      <w:numFmt w:val="lowerRoman"/>
      <w:lvlText w:val="%6."/>
      <w:lvlJc w:val="right"/>
      <w:pPr>
        <w:ind w:left="4604" w:hanging="180"/>
      </w:pPr>
    </w:lvl>
    <w:lvl w:ilvl="6" w:tplc="0415000F" w:tentative="1">
      <w:start w:val="1"/>
      <w:numFmt w:val="decimal"/>
      <w:lvlText w:val="%7."/>
      <w:lvlJc w:val="left"/>
      <w:pPr>
        <w:ind w:left="5324" w:hanging="360"/>
      </w:pPr>
    </w:lvl>
    <w:lvl w:ilvl="7" w:tplc="04150019" w:tentative="1">
      <w:start w:val="1"/>
      <w:numFmt w:val="lowerLetter"/>
      <w:lvlText w:val="%8."/>
      <w:lvlJc w:val="left"/>
      <w:pPr>
        <w:ind w:left="6044" w:hanging="360"/>
      </w:pPr>
    </w:lvl>
    <w:lvl w:ilvl="8" w:tplc="0415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 w15:restartNumberingAfterBreak="0">
    <w:nsid w:val="023263A9"/>
    <w:multiLevelType w:val="hybridMultilevel"/>
    <w:tmpl w:val="2A1CC962"/>
    <w:lvl w:ilvl="0" w:tplc="0415000F">
      <w:start w:val="1"/>
      <w:numFmt w:val="decimal"/>
      <w:lvlText w:val="%1."/>
      <w:lvlJc w:val="left"/>
      <w:pPr>
        <w:ind w:left="1004" w:hanging="360"/>
      </w:pPr>
    </w:lvl>
    <w:lvl w:ilvl="1" w:tplc="04150019" w:tentative="1">
      <w:start w:val="1"/>
      <w:numFmt w:val="lowerLetter"/>
      <w:lvlText w:val="%2."/>
      <w:lvlJc w:val="left"/>
      <w:pPr>
        <w:ind w:left="1724" w:hanging="360"/>
      </w:pPr>
    </w:lvl>
    <w:lvl w:ilvl="2" w:tplc="0415001B" w:tentative="1">
      <w:start w:val="1"/>
      <w:numFmt w:val="lowerRoman"/>
      <w:lvlText w:val="%3."/>
      <w:lvlJc w:val="right"/>
      <w:pPr>
        <w:ind w:left="2444" w:hanging="180"/>
      </w:pPr>
    </w:lvl>
    <w:lvl w:ilvl="3" w:tplc="0415000F" w:tentative="1">
      <w:start w:val="1"/>
      <w:numFmt w:val="decimal"/>
      <w:lvlText w:val="%4."/>
      <w:lvlJc w:val="left"/>
      <w:pPr>
        <w:ind w:left="3164" w:hanging="360"/>
      </w:pPr>
    </w:lvl>
    <w:lvl w:ilvl="4" w:tplc="04150019" w:tentative="1">
      <w:start w:val="1"/>
      <w:numFmt w:val="lowerLetter"/>
      <w:lvlText w:val="%5."/>
      <w:lvlJc w:val="left"/>
      <w:pPr>
        <w:ind w:left="3884" w:hanging="360"/>
      </w:pPr>
    </w:lvl>
    <w:lvl w:ilvl="5" w:tplc="0415001B" w:tentative="1">
      <w:start w:val="1"/>
      <w:numFmt w:val="lowerRoman"/>
      <w:lvlText w:val="%6."/>
      <w:lvlJc w:val="right"/>
      <w:pPr>
        <w:ind w:left="4604" w:hanging="180"/>
      </w:pPr>
    </w:lvl>
    <w:lvl w:ilvl="6" w:tplc="0415000F" w:tentative="1">
      <w:start w:val="1"/>
      <w:numFmt w:val="decimal"/>
      <w:lvlText w:val="%7."/>
      <w:lvlJc w:val="left"/>
      <w:pPr>
        <w:ind w:left="5324" w:hanging="360"/>
      </w:pPr>
    </w:lvl>
    <w:lvl w:ilvl="7" w:tplc="04150019" w:tentative="1">
      <w:start w:val="1"/>
      <w:numFmt w:val="lowerLetter"/>
      <w:lvlText w:val="%8."/>
      <w:lvlJc w:val="left"/>
      <w:pPr>
        <w:ind w:left="6044" w:hanging="360"/>
      </w:pPr>
    </w:lvl>
    <w:lvl w:ilvl="8" w:tplc="0415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1FB40132"/>
    <w:multiLevelType w:val="hybridMultilevel"/>
    <w:tmpl w:val="01987500"/>
    <w:lvl w:ilvl="0" w:tplc="AF26EAB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pacing w:val="-4"/>
        <w:sz w:val="22"/>
        <w:szCs w:val="24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5B7766A"/>
    <w:multiLevelType w:val="hybridMultilevel"/>
    <w:tmpl w:val="06961AC0"/>
    <w:lvl w:ilvl="0" w:tplc="0415000F">
      <w:start w:val="1"/>
      <w:numFmt w:val="decimal"/>
      <w:lvlText w:val="%1."/>
      <w:lvlJc w:val="left"/>
      <w:pPr>
        <w:ind w:left="360" w:hanging="360"/>
      </w:p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8727FEC"/>
    <w:multiLevelType w:val="hybridMultilevel"/>
    <w:tmpl w:val="5B788CC6"/>
    <w:lvl w:ilvl="0" w:tplc="2D766238">
      <w:start w:val="1"/>
      <w:numFmt w:val="decimal"/>
      <w:pStyle w:val="paragraf"/>
      <w:lvlText w:val="§ %1."/>
      <w:lvlJc w:val="center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7277EA"/>
    <w:multiLevelType w:val="multilevel"/>
    <w:tmpl w:val="D166BB42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6" w15:restartNumberingAfterBreak="0">
    <w:nsid w:val="5B051D2D"/>
    <w:multiLevelType w:val="hybridMultilevel"/>
    <w:tmpl w:val="7A44F70C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0875810"/>
    <w:multiLevelType w:val="multilevel"/>
    <w:tmpl w:val="0415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pStyle w:val="Nagwek4"/>
      <w:lvlText w:val="%1.%2.%3.%4"/>
      <w:lvlJc w:val="left"/>
      <w:pPr>
        <w:ind w:left="864" w:hanging="864"/>
      </w:pPr>
    </w:lvl>
    <w:lvl w:ilvl="4">
      <w:start w:val="1"/>
      <w:numFmt w:val="decimal"/>
      <w:pStyle w:val="Nagwek5"/>
      <w:lvlText w:val="%1.%2.%3.%4.%5"/>
      <w:lvlJc w:val="left"/>
      <w:pPr>
        <w:ind w:left="1008" w:hanging="1008"/>
      </w:pPr>
    </w:lvl>
    <w:lvl w:ilvl="5">
      <w:start w:val="1"/>
      <w:numFmt w:val="decimal"/>
      <w:pStyle w:val="Nagwek6"/>
      <w:lvlText w:val="%1.%2.%3.%4.%5.%6"/>
      <w:lvlJc w:val="left"/>
      <w:pPr>
        <w:ind w:left="1152" w:hanging="1152"/>
      </w:pPr>
    </w:lvl>
    <w:lvl w:ilvl="6">
      <w:start w:val="1"/>
      <w:numFmt w:val="decimal"/>
      <w:pStyle w:val="Nagwek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Nagwek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Nagwek9"/>
      <w:lvlText w:val="%1.%2.%3.%4.%5.%6.%7.%8.%9"/>
      <w:lvlJc w:val="left"/>
      <w:pPr>
        <w:ind w:left="1584" w:hanging="1584"/>
      </w:pPr>
    </w:lvl>
  </w:abstractNum>
  <w:abstractNum w:abstractNumId="8" w15:restartNumberingAfterBreak="0">
    <w:nsid w:val="6E2711E9"/>
    <w:multiLevelType w:val="hybridMultilevel"/>
    <w:tmpl w:val="72686F9A"/>
    <w:lvl w:ilvl="0" w:tplc="9E24332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89413244">
    <w:abstractNumId w:val="5"/>
  </w:num>
  <w:num w:numId="2" w16cid:durableId="840662502">
    <w:abstractNumId w:val="7"/>
  </w:num>
  <w:num w:numId="3" w16cid:durableId="565339610">
    <w:abstractNumId w:val="1"/>
  </w:num>
  <w:num w:numId="4" w16cid:durableId="148714266">
    <w:abstractNumId w:val="8"/>
  </w:num>
  <w:num w:numId="5" w16cid:durableId="2106461566">
    <w:abstractNumId w:val="2"/>
  </w:num>
  <w:num w:numId="6" w16cid:durableId="1506550272">
    <w:abstractNumId w:val="3"/>
  </w:num>
  <w:num w:numId="7" w16cid:durableId="622275830">
    <w:abstractNumId w:val="0"/>
  </w:num>
  <w:num w:numId="8" w16cid:durableId="698705365">
    <w:abstractNumId w:val="4"/>
  </w:num>
  <w:num w:numId="9" w16cid:durableId="1300379229">
    <w:abstractNumId w:val="4"/>
    <w:lvlOverride w:ilvl="0">
      <w:startOverride w:val="1"/>
    </w:lvlOverride>
  </w:num>
  <w:num w:numId="10" w16cid:durableId="804472052">
    <w:abstractNumId w:val="6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/>
  <w:defaultTabStop w:val="709"/>
  <w:hyphenationZone w:val="425"/>
  <w:doNotHyphenateCap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6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D78D3"/>
    <w:rsid w:val="000014CF"/>
    <w:rsid w:val="00001F13"/>
    <w:rsid w:val="000054AD"/>
    <w:rsid w:val="00006218"/>
    <w:rsid w:val="00010229"/>
    <w:rsid w:val="00010911"/>
    <w:rsid w:val="00010D1D"/>
    <w:rsid w:val="00011B7E"/>
    <w:rsid w:val="000142E8"/>
    <w:rsid w:val="000201DC"/>
    <w:rsid w:val="00022917"/>
    <w:rsid w:val="00025CA8"/>
    <w:rsid w:val="00026663"/>
    <w:rsid w:val="00027465"/>
    <w:rsid w:val="00030B6B"/>
    <w:rsid w:val="00031184"/>
    <w:rsid w:val="00032E2D"/>
    <w:rsid w:val="000334A5"/>
    <w:rsid w:val="00035335"/>
    <w:rsid w:val="000370BA"/>
    <w:rsid w:val="00037E10"/>
    <w:rsid w:val="00040FD6"/>
    <w:rsid w:val="00041060"/>
    <w:rsid w:val="00041450"/>
    <w:rsid w:val="000432AC"/>
    <w:rsid w:val="00043FD1"/>
    <w:rsid w:val="00044335"/>
    <w:rsid w:val="00044428"/>
    <w:rsid w:val="00045496"/>
    <w:rsid w:val="00046EC4"/>
    <w:rsid w:val="00047DF7"/>
    <w:rsid w:val="00051491"/>
    <w:rsid w:val="00051F9B"/>
    <w:rsid w:val="00053F0D"/>
    <w:rsid w:val="00056334"/>
    <w:rsid w:val="00056CC3"/>
    <w:rsid w:val="00061111"/>
    <w:rsid w:val="00063238"/>
    <w:rsid w:val="00063CD4"/>
    <w:rsid w:val="00066A67"/>
    <w:rsid w:val="00072BB5"/>
    <w:rsid w:val="00073328"/>
    <w:rsid w:val="0007393B"/>
    <w:rsid w:val="000757EB"/>
    <w:rsid w:val="00080049"/>
    <w:rsid w:val="00080FA9"/>
    <w:rsid w:val="000814D3"/>
    <w:rsid w:val="0008311A"/>
    <w:rsid w:val="00084677"/>
    <w:rsid w:val="00085C3D"/>
    <w:rsid w:val="00087B43"/>
    <w:rsid w:val="00087BDB"/>
    <w:rsid w:val="00090655"/>
    <w:rsid w:val="00091962"/>
    <w:rsid w:val="00091DA9"/>
    <w:rsid w:val="00092477"/>
    <w:rsid w:val="00093B30"/>
    <w:rsid w:val="00094C43"/>
    <w:rsid w:val="00096CB5"/>
    <w:rsid w:val="0009735C"/>
    <w:rsid w:val="000A1A4D"/>
    <w:rsid w:val="000A3054"/>
    <w:rsid w:val="000A389C"/>
    <w:rsid w:val="000A45BA"/>
    <w:rsid w:val="000A7CFB"/>
    <w:rsid w:val="000A7D01"/>
    <w:rsid w:val="000B07F5"/>
    <w:rsid w:val="000B08F6"/>
    <w:rsid w:val="000B0BB3"/>
    <w:rsid w:val="000B1307"/>
    <w:rsid w:val="000B15F2"/>
    <w:rsid w:val="000B29AE"/>
    <w:rsid w:val="000B6BAA"/>
    <w:rsid w:val="000C15B8"/>
    <w:rsid w:val="000C25A6"/>
    <w:rsid w:val="000C3274"/>
    <w:rsid w:val="000C343A"/>
    <w:rsid w:val="000C35EC"/>
    <w:rsid w:val="000C3EF1"/>
    <w:rsid w:val="000C3F69"/>
    <w:rsid w:val="000C60BE"/>
    <w:rsid w:val="000C7339"/>
    <w:rsid w:val="000D053B"/>
    <w:rsid w:val="000D29E3"/>
    <w:rsid w:val="000D399F"/>
    <w:rsid w:val="000D45D7"/>
    <w:rsid w:val="000D4B97"/>
    <w:rsid w:val="000D56FF"/>
    <w:rsid w:val="000D66F7"/>
    <w:rsid w:val="000D746F"/>
    <w:rsid w:val="000E240C"/>
    <w:rsid w:val="000E277D"/>
    <w:rsid w:val="000E396E"/>
    <w:rsid w:val="000E5677"/>
    <w:rsid w:val="000F5073"/>
    <w:rsid w:val="000F71B6"/>
    <w:rsid w:val="001001C5"/>
    <w:rsid w:val="00102637"/>
    <w:rsid w:val="00106671"/>
    <w:rsid w:val="00110136"/>
    <w:rsid w:val="00112429"/>
    <w:rsid w:val="001169CA"/>
    <w:rsid w:val="001171B5"/>
    <w:rsid w:val="00122905"/>
    <w:rsid w:val="00125F71"/>
    <w:rsid w:val="00133E80"/>
    <w:rsid w:val="00136045"/>
    <w:rsid w:val="00137982"/>
    <w:rsid w:val="00137B98"/>
    <w:rsid w:val="00137D7A"/>
    <w:rsid w:val="00142EBF"/>
    <w:rsid w:val="00143F50"/>
    <w:rsid w:val="00144B02"/>
    <w:rsid w:val="001473DD"/>
    <w:rsid w:val="00150AD1"/>
    <w:rsid w:val="00153B45"/>
    <w:rsid w:val="001559F6"/>
    <w:rsid w:val="0015605D"/>
    <w:rsid w:val="0015723C"/>
    <w:rsid w:val="00157E7A"/>
    <w:rsid w:val="0016098F"/>
    <w:rsid w:val="00163254"/>
    <w:rsid w:val="001634D3"/>
    <w:rsid w:val="0016603A"/>
    <w:rsid w:val="0017228F"/>
    <w:rsid w:val="00173968"/>
    <w:rsid w:val="00173E71"/>
    <w:rsid w:val="00177DAE"/>
    <w:rsid w:val="0019194A"/>
    <w:rsid w:val="00192916"/>
    <w:rsid w:val="001949AA"/>
    <w:rsid w:val="00194D7C"/>
    <w:rsid w:val="00195BF3"/>
    <w:rsid w:val="00196C64"/>
    <w:rsid w:val="001A0606"/>
    <w:rsid w:val="001A13B0"/>
    <w:rsid w:val="001A2942"/>
    <w:rsid w:val="001A3CF8"/>
    <w:rsid w:val="001A478E"/>
    <w:rsid w:val="001A6DE2"/>
    <w:rsid w:val="001A6FBD"/>
    <w:rsid w:val="001A7955"/>
    <w:rsid w:val="001B0F78"/>
    <w:rsid w:val="001B7DC2"/>
    <w:rsid w:val="001C00E0"/>
    <w:rsid w:val="001C089F"/>
    <w:rsid w:val="001C0C2F"/>
    <w:rsid w:val="001C3248"/>
    <w:rsid w:val="001C355A"/>
    <w:rsid w:val="001C54BC"/>
    <w:rsid w:val="001C567D"/>
    <w:rsid w:val="001C5BD2"/>
    <w:rsid w:val="001C6E62"/>
    <w:rsid w:val="001C7196"/>
    <w:rsid w:val="001C721A"/>
    <w:rsid w:val="001D2186"/>
    <w:rsid w:val="001D3533"/>
    <w:rsid w:val="001D3ABE"/>
    <w:rsid w:val="001D59F7"/>
    <w:rsid w:val="001E0C24"/>
    <w:rsid w:val="001E1B3C"/>
    <w:rsid w:val="001E24E2"/>
    <w:rsid w:val="001E279D"/>
    <w:rsid w:val="001E4C24"/>
    <w:rsid w:val="001E4D03"/>
    <w:rsid w:val="001E6EB6"/>
    <w:rsid w:val="001E7AE0"/>
    <w:rsid w:val="001F1B0B"/>
    <w:rsid w:val="001F1D49"/>
    <w:rsid w:val="001F6BE4"/>
    <w:rsid w:val="00200CE6"/>
    <w:rsid w:val="00204515"/>
    <w:rsid w:val="00204CD5"/>
    <w:rsid w:val="00204D46"/>
    <w:rsid w:val="0020534C"/>
    <w:rsid w:val="00210C55"/>
    <w:rsid w:val="00211CB2"/>
    <w:rsid w:val="00213611"/>
    <w:rsid w:val="00214799"/>
    <w:rsid w:val="00215988"/>
    <w:rsid w:val="002160C1"/>
    <w:rsid w:val="00217BF7"/>
    <w:rsid w:val="00217F07"/>
    <w:rsid w:val="00223668"/>
    <w:rsid w:val="00227BDA"/>
    <w:rsid w:val="00230C4C"/>
    <w:rsid w:val="00230F7D"/>
    <w:rsid w:val="00231403"/>
    <w:rsid w:val="00231DBD"/>
    <w:rsid w:val="00231DCA"/>
    <w:rsid w:val="00232498"/>
    <w:rsid w:val="00233790"/>
    <w:rsid w:val="00233CC5"/>
    <w:rsid w:val="00235A5D"/>
    <w:rsid w:val="00235E05"/>
    <w:rsid w:val="002365AF"/>
    <w:rsid w:val="00237022"/>
    <w:rsid w:val="00240540"/>
    <w:rsid w:val="00241E49"/>
    <w:rsid w:val="0024597B"/>
    <w:rsid w:val="00254A55"/>
    <w:rsid w:val="00254C19"/>
    <w:rsid w:val="002577E3"/>
    <w:rsid w:val="002578DD"/>
    <w:rsid w:val="00263159"/>
    <w:rsid w:val="002632B4"/>
    <w:rsid w:val="00264926"/>
    <w:rsid w:val="00267374"/>
    <w:rsid w:val="002710C5"/>
    <w:rsid w:val="00273C25"/>
    <w:rsid w:val="002746B4"/>
    <w:rsid w:val="00274979"/>
    <w:rsid w:val="0027530D"/>
    <w:rsid w:val="00275B15"/>
    <w:rsid w:val="0028044D"/>
    <w:rsid w:val="00282673"/>
    <w:rsid w:val="00282EE6"/>
    <w:rsid w:val="00283D1C"/>
    <w:rsid w:val="00283DBE"/>
    <w:rsid w:val="00284007"/>
    <w:rsid w:val="00284AC2"/>
    <w:rsid w:val="00284F01"/>
    <w:rsid w:val="0028523A"/>
    <w:rsid w:val="00286404"/>
    <w:rsid w:val="002917F3"/>
    <w:rsid w:val="00291CC6"/>
    <w:rsid w:val="0029306C"/>
    <w:rsid w:val="00294722"/>
    <w:rsid w:val="0029541A"/>
    <w:rsid w:val="0029644C"/>
    <w:rsid w:val="00297CDE"/>
    <w:rsid w:val="002A1459"/>
    <w:rsid w:val="002A246C"/>
    <w:rsid w:val="002A49EC"/>
    <w:rsid w:val="002A5874"/>
    <w:rsid w:val="002A6DEC"/>
    <w:rsid w:val="002B07CC"/>
    <w:rsid w:val="002B097B"/>
    <w:rsid w:val="002B0C54"/>
    <w:rsid w:val="002B2F62"/>
    <w:rsid w:val="002B346E"/>
    <w:rsid w:val="002B48E9"/>
    <w:rsid w:val="002C0BD3"/>
    <w:rsid w:val="002C2AA0"/>
    <w:rsid w:val="002C2AD5"/>
    <w:rsid w:val="002C3632"/>
    <w:rsid w:val="002C3D73"/>
    <w:rsid w:val="002C59B0"/>
    <w:rsid w:val="002C5A86"/>
    <w:rsid w:val="002C5BE5"/>
    <w:rsid w:val="002C66EC"/>
    <w:rsid w:val="002C7B0A"/>
    <w:rsid w:val="002D2825"/>
    <w:rsid w:val="002D2BC0"/>
    <w:rsid w:val="002D2E65"/>
    <w:rsid w:val="002D2F5B"/>
    <w:rsid w:val="002D5EEC"/>
    <w:rsid w:val="002D60C3"/>
    <w:rsid w:val="002D6959"/>
    <w:rsid w:val="002D6C99"/>
    <w:rsid w:val="002D7358"/>
    <w:rsid w:val="002E1719"/>
    <w:rsid w:val="002E3C99"/>
    <w:rsid w:val="002E4713"/>
    <w:rsid w:val="002E501C"/>
    <w:rsid w:val="002E64A9"/>
    <w:rsid w:val="002F2071"/>
    <w:rsid w:val="002F2C35"/>
    <w:rsid w:val="002F316B"/>
    <w:rsid w:val="002F4E1C"/>
    <w:rsid w:val="002F5023"/>
    <w:rsid w:val="003035F2"/>
    <w:rsid w:val="003050FF"/>
    <w:rsid w:val="00305749"/>
    <w:rsid w:val="00306426"/>
    <w:rsid w:val="00307912"/>
    <w:rsid w:val="00311203"/>
    <w:rsid w:val="00311440"/>
    <w:rsid w:val="003119C2"/>
    <w:rsid w:val="003127E6"/>
    <w:rsid w:val="0031349E"/>
    <w:rsid w:val="003154A4"/>
    <w:rsid w:val="00315DF1"/>
    <w:rsid w:val="00316D5C"/>
    <w:rsid w:val="00320480"/>
    <w:rsid w:val="00321A37"/>
    <w:rsid w:val="003225D9"/>
    <w:rsid w:val="003235D5"/>
    <w:rsid w:val="00325B5F"/>
    <w:rsid w:val="00327F3B"/>
    <w:rsid w:val="0033029A"/>
    <w:rsid w:val="00330D48"/>
    <w:rsid w:val="00331C67"/>
    <w:rsid w:val="0033476D"/>
    <w:rsid w:val="00335ABE"/>
    <w:rsid w:val="003431F9"/>
    <w:rsid w:val="0034410E"/>
    <w:rsid w:val="0034425C"/>
    <w:rsid w:val="00344C6F"/>
    <w:rsid w:val="003468A6"/>
    <w:rsid w:val="00347C78"/>
    <w:rsid w:val="0035300A"/>
    <w:rsid w:val="00360BC8"/>
    <w:rsid w:val="00361D44"/>
    <w:rsid w:val="00361EC2"/>
    <w:rsid w:val="0036279B"/>
    <w:rsid w:val="00363128"/>
    <w:rsid w:val="003651A7"/>
    <w:rsid w:val="00365602"/>
    <w:rsid w:val="00365895"/>
    <w:rsid w:val="00370D87"/>
    <w:rsid w:val="00371D9A"/>
    <w:rsid w:val="00374B71"/>
    <w:rsid w:val="003806E2"/>
    <w:rsid w:val="00384B96"/>
    <w:rsid w:val="00386E93"/>
    <w:rsid w:val="00387542"/>
    <w:rsid w:val="003902F4"/>
    <w:rsid w:val="00390807"/>
    <w:rsid w:val="003912E1"/>
    <w:rsid w:val="00394CFB"/>
    <w:rsid w:val="0039692D"/>
    <w:rsid w:val="003A21C0"/>
    <w:rsid w:val="003A49C8"/>
    <w:rsid w:val="003A7F2D"/>
    <w:rsid w:val="003B1E8F"/>
    <w:rsid w:val="003B4F30"/>
    <w:rsid w:val="003B56CF"/>
    <w:rsid w:val="003B5DA1"/>
    <w:rsid w:val="003B739A"/>
    <w:rsid w:val="003B7A47"/>
    <w:rsid w:val="003C088D"/>
    <w:rsid w:val="003C1E46"/>
    <w:rsid w:val="003C2119"/>
    <w:rsid w:val="003C2186"/>
    <w:rsid w:val="003C3A67"/>
    <w:rsid w:val="003C5DFD"/>
    <w:rsid w:val="003C66E6"/>
    <w:rsid w:val="003C66F2"/>
    <w:rsid w:val="003C759F"/>
    <w:rsid w:val="003C7830"/>
    <w:rsid w:val="003D0655"/>
    <w:rsid w:val="003D1015"/>
    <w:rsid w:val="003D19B3"/>
    <w:rsid w:val="003D57DB"/>
    <w:rsid w:val="003D6A84"/>
    <w:rsid w:val="003D6EA6"/>
    <w:rsid w:val="003D7647"/>
    <w:rsid w:val="003E1A03"/>
    <w:rsid w:val="003E1DD0"/>
    <w:rsid w:val="003E21AB"/>
    <w:rsid w:val="003E305C"/>
    <w:rsid w:val="003E57C8"/>
    <w:rsid w:val="003E5DFA"/>
    <w:rsid w:val="003F1EF8"/>
    <w:rsid w:val="003F2835"/>
    <w:rsid w:val="003F2AFC"/>
    <w:rsid w:val="003F39B2"/>
    <w:rsid w:val="003F5232"/>
    <w:rsid w:val="003F6E2B"/>
    <w:rsid w:val="003F6EAE"/>
    <w:rsid w:val="003F78B5"/>
    <w:rsid w:val="00403707"/>
    <w:rsid w:val="00403F19"/>
    <w:rsid w:val="0041009B"/>
    <w:rsid w:val="00410383"/>
    <w:rsid w:val="004112B1"/>
    <w:rsid w:val="004118DC"/>
    <w:rsid w:val="0041206F"/>
    <w:rsid w:val="00414823"/>
    <w:rsid w:val="0041608A"/>
    <w:rsid w:val="00416B83"/>
    <w:rsid w:val="00420509"/>
    <w:rsid w:val="00420E1F"/>
    <w:rsid w:val="004276F1"/>
    <w:rsid w:val="00432592"/>
    <w:rsid w:val="004336A1"/>
    <w:rsid w:val="00435CE1"/>
    <w:rsid w:val="004372B6"/>
    <w:rsid w:val="0043735D"/>
    <w:rsid w:val="004408BB"/>
    <w:rsid w:val="0044097D"/>
    <w:rsid w:val="00440C48"/>
    <w:rsid w:val="00442249"/>
    <w:rsid w:val="004428DC"/>
    <w:rsid w:val="004432B7"/>
    <w:rsid w:val="0044361A"/>
    <w:rsid w:val="00443685"/>
    <w:rsid w:val="004440F1"/>
    <w:rsid w:val="00444FE4"/>
    <w:rsid w:val="0044580D"/>
    <w:rsid w:val="004474B9"/>
    <w:rsid w:val="004504C3"/>
    <w:rsid w:val="00450E2C"/>
    <w:rsid w:val="00453991"/>
    <w:rsid w:val="00454C8A"/>
    <w:rsid w:val="00454FBD"/>
    <w:rsid w:val="0045682C"/>
    <w:rsid w:val="004636B2"/>
    <w:rsid w:val="00463DD5"/>
    <w:rsid w:val="00464A5E"/>
    <w:rsid w:val="0046696E"/>
    <w:rsid w:val="00467BF8"/>
    <w:rsid w:val="004710D6"/>
    <w:rsid w:val="004730EF"/>
    <w:rsid w:val="00473373"/>
    <w:rsid w:val="004735AD"/>
    <w:rsid w:val="004746C6"/>
    <w:rsid w:val="00474C55"/>
    <w:rsid w:val="00475D64"/>
    <w:rsid w:val="00477086"/>
    <w:rsid w:val="00481779"/>
    <w:rsid w:val="0048243C"/>
    <w:rsid w:val="004839AB"/>
    <w:rsid w:val="00484D90"/>
    <w:rsid w:val="004869F7"/>
    <w:rsid w:val="00487B9E"/>
    <w:rsid w:val="004900B7"/>
    <w:rsid w:val="004902DF"/>
    <w:rsid w:val="00490E3E"/>
    <w:rsid w:val="00491E06"/>
    <w:rsid w:val="0049214C"/>
    <w:rsid w:val="00492F3D"/>
    <w:rsid w:val="00493E49"/>
    <w:rsid w:val="00497168"/>
    <w:rsid w:val="004A085F"/>
    <w:rsid w:val="004A28B6"/>
    <w:rsid w:val="004A5C8C"/>
    <w:rsid w:val="004A6178"/>
    <w:rsid w:val="004A6773"/>
    <w:rsid w:val="004A795A"/>
    <w:rsid w:val="004B14F9"/>
    <w:rsid w:val="004B20C3"/>
    <w:rsid w:val="004B2BC0"/>
    <w:rsid w:val="004B3692"/>
    <w:rsid w:val="004B6005"/>
    <w:rsid w:val="004C22EA"/>
    <w:rsid w:val="004C3FF6"/>
    <w:rsid w:val="004C6DAA"/>
    <w:rsid w:val="004C723A"/>
    <w:rsid w:val="004D2B28"/>
    <w:rsid w:val="004D3BB3"/>
    <w:rsid w:val="004D67AE"/>
    <w:rsid w:val="004D7DB8"/>
    <w:rsid w:val="004E271D"/>
    <w:rsid w:val="004E2743"/>
    <w:rsid w:val="004E315B"/>
    <w:rsid w:val="004E4AB0"/>
    <w:rsid w:val="004F117B"/>
    <w:rsid w:val="004F47F5"/>
    <w:rsid w:val="004F4C05"/>
    <w:rsid w:val="00500E23"/>
    <w:rsid w:val="005016B7"/>
    <w:rsid w:val="005017B7"/>
    <w:rsid w:val="005017D4"/>
    <w:rsid w:val="005033CA"/>
    <w:rsid w:val="00504F5F"/>
    <w:rsid w:val="005055A9"/>
    <w:rsid w:val="00506D6C"/>
    <w:rsid w:val="00511863"/>
    <w:rsid w:val="00511DCB"/>
    <w:rsid w:val="00512A05"/>
    <w:rsid w:val="00515AC3"/>
    <w:rsid w:val="00515EAD"/>
    <w:rsid w:val="005175E3"/>
    <w:rsid w:val="00517D1E"/>
    <w:rsid w:val="00523583"/>
    <w:rsid w:val="00524601"/>
    <w:rsid w:val="005320A7"/>
    <w:rsid w:val="0053234B"/>
    <w:rsid w:val="00532D7A"/>
    <w:rsid w:val="00533439"/>
    <w:rsid w:val="00536A49"/>
    <w:rsid w:val="00537D01"/>
    <w:rsid w:val="005409FB"/>
    <w:rsid w:val="00541D09"/>
    <w:rsid w:val="005435D5"/>
    <w:rsid w:val="00543DBD"/>
    <w:rsid w:val="0054429F"/>
    <w:rsid w:val="0054592B"/>
    <w:rsid w:val="00546C0C"/>
    <w:rsid w:val="005512F0"/>
    <w:rsid w:val="00553E7F"/>
    <w:rsid w:val="00555A90"/>
    <w:rsid w:val="0055773B"/>
    <w:rsid w:val="0056085B"/>
    <w:rsid w:val="0056135C"/>
    <w:rsid w:val="0056298A"/>
    <w:rsid w:val="0056370B"/>
    <w:rsid w:val="0056597F"/>
    <w:rsid w:val="00566805"/>
    <w:rsid w:val="0056735E"/>
    <w:rsid w:val="00571292"/>
    <w:rsid w:val="00572A91"/>
    <w:rsid w:val="00572E5D"/>
    <w:rsid w:val="005749B4"/>
    <w:rsid w:val="005754D2"/>
    <w:rsid w:val="00576216"/>
    <w:rsid w:val="005772C2"/>
    <w:rsid w:val="005778CC"/>
    <w:rsid w:val="0058296E"/>
    <w:rsid w:val="00584BD1"/>
    <w:rsid w:val="00585CD4"/>
    <w:rsid w:val="00586575"/>
    <w:rsid w:val="00587CEB"/>
    <w:rsid w:val="00591DA6"/>
    <w:rsid w:val="00591FC7"/>
    <w:rsid w:val="005935CF"/>
    <w:rsid w:val="00594CE4"/>
    <w:rsid w:val="0059651C"/>
    <w:rsid w:val="005976CE"/>
    <w:rsid w:val="005A00A5"/>
    <w:rsid w:val="005A0411"/>
    <w:rsid w:val="005A0F77"/>
    <w:rsid w:val="005A51AF"/>
    <w:rsid w:val="005A7147"/>
    <w:rsid w:val="005A71AE"/>
    <w:rsid w:val="005A71D5"/>
    <w:rsid w:val="005A7534"/>
    <w:rsid w:val="005B25FD"/>
    <w:rsid w:val="005B4F00"/>
    <w:rsid w:val="005B5F47"/>
    <w:rsid w:val="005B6E54"/>
    <w:rsid w:val="005C0E92"/>
    <w:rsid w:val="005C1CBD"/>
    <w:rsid w:val="005C2152"/>
    <w:rsid w:val="005C2C46"/>
    <w:rsid w:val="005C34BB"/>
    <w:rsid w:val="005C547C"/>
    <w:rsid w:val="005C7805"/>
    <w:rsid w:val="005D07CA"/>
    <w:rsid w:val="005D0968"/>
    <w:rsid w:val="005D3218"/>
    <w:rsid w:val="005D528D"/>
    <w:rsid w:val="005D6AC0"/>
    <w:rsid w:val="005D6C6A"/>
    <w:rsid w:val="005E194E"/>
    <w:rsid w:val="005E2FD6"/>
    <w:rsid w:val="005E3769"/>
    <w:rsid w:val="005E5C30"/>
    <w:rsid w:val="005E5E51"/>
    <w:rsid w:val="005E69F9"/>
    <w:rsid w:val="005F3EFB"/>
    <w:rsid w:val="005F6C3A"/>
    <w:rsid w:val="005F6E8A"/>
    <w:rsid w:val="005FC805"/>
    <w:rsid w:val="00600110"/>
    <w:rsid w:val="006010BF"/>
    <w:rsid w:val="006017DD"/>
    <w:rsid w:val="00601A79"/>
    <w:rsid w:val="00601AD0"/>
    <w:rsid w:val="00603561"/>
    <w:rsid w:val="0060609F"/>
    <w:rsid w:val="006074D4"/>
    <w:rsid w:val="006104B6"/>
    <w:rsid w:val="00612DFA"/>
    <w:rsid w:val="00612FA5"/>
    <w:rsid w:val="006208D2"/>
    <w:rsid w:val="0062316E"/>
    <w:rsid w:val="00624584"/>
    <w:rsid w:val="00626014"/>
    <w:rsid w:val="006268BD"/>
    <w:rsid w:val="00626E24"/>
    <w:rsid w:val="0062775B"/>
    <w:rsid w:val="006314C2"/>
    <w:rsid w:val="0063272E"/>
    <w:rsid w:val="0063655B"/>
    <w:rsid w:val="00636CA1"/>
    <w:rsid w:val="00640707"/>
    <w:rsid w:val="00641621"/>
    <w:rsid w:val="00641B51"/>
    <w:rsid w:val="006434BC"/>
    <w:rsid w:val="006520C9"/>
    <w:rsid w:val="0065242E"/>
    <w:rsid w:val="00654A7C"/>
    <w:rsid w:val="00655C0D"/>
    <w:rsid w:val="0066155E"/>
    <w:rsid w:val="00663039"/>
    <w:rsid w:val="00663ED1"/>
    <w:rsid w:val="006643D8"/>
    <w:rsid w:val="00664670"/>
    <w:rsid w:val="00666946"/>
    <w:rsid w:val="006671BB"/>
    <w:rsid w:val="00671A46"/>
    <w:rsid w:val="006738C4"/>
    <w:rsid w:val="00677A25"/>
    <w:rsid w:val="00680AA6"/>
    <w:rsid w:val="006811D7"/>
    <w:rsid w:val="006827DE"/>
    <w:rsid w:val="00686F8A"/>
    <w:rsid w:val="0069018C"/>
    <w:rsid w:val="00691EC3"/>
    <w:rsid w:val="00692378"/>
    <w:rsid w:val="00692968"/>
    <w:rsid w:val="00694061"/>
    <w:rsid w:val="00694142"/>
    <w:rsid w:val="0069433F"/>
    <w:rsid w:val="00695598"/>
    <w:rsid w:val="00696918"/>
    <w:rsid w:val="006978D0"/>
    <w:rsid w:val="006A32A8"/>
    <w:rsid w:val="006A7F08"/>
    <w:rsid w:val="006B07C6"/>
    <w:rsid w:val="006B1E27"/>
    <w:rsid w:val="006B41B3"/>
    <w:rsid w:val="006B5FAD"/>
    <w:rsid w:val="006B6D64"/>
    <w:rsid w:val="006B6EED"/>
    <w:rsid w:val="006B7191"/>
    <w:rsid w:val="006C0365"/>
    <w:rsid w:val="006C0CC1"/>
    <w:rsid w:val="006C44DB"/>
    <w:rsid w:val="006C5090"/>
    <w:rsid w:val="006C6727"/>
    <w:rsid w:val="006C7E2E"/>
    <w:rsid w:val="006D0B73"/>
    <w:rsid w:val="006D1823"/>
    <w:rsid w:val="006D3CD2"/>
    <w:rsid w:val="006D3F77"/>
    <w:rsid w:val="006D4FC3"/>
    <w:rsid w:val="006D6F34"/>
    <w:rsid w:val="006D7290"/>
    <w:rsid w:val="006D73BE"/>
    <w:rsid w:val="006D78D3"/>
    <w:rsid w:val="006E0C22"/>
    <w:rsid w:val="006E0F0D"/>
    <w:rsid w:val="006E5967"/>
    <w:rsid w:val="006E5B3F"/>
    <w:rsid w:val="006E750E"/>
    <w:rsid w:val="006E7C59"/>
    <w:rsid w:val="006F0315"/>
    <w:rsid w:val="006F1A8A"/>
    <w:rsid w:val="006F2B95"/>
    <w:rsid w:val="006F31A1"/>
    <w:rsid w:val="006F4865"/>
    <w:rsid w:val="006F59EF"/>
    <w:rsid w:val="006F6104"/>
    <w:rsid w:val="006F7ADC"/>
    <w:rsid w:val="0070128B"/>
    <w:rsid w:val="00701A83"/>
    <w:rsid w:val="00703CCE"/>
    <w:rsid w:val="0070487D"/>
    <w:rsid w:val="0070528D"/>
    <w:rsid w:val="007058C5"/>
    <w:rsid w:val="00706615"/>
    <w:rsid w:val="007074DB"/>
    <w:rsid w:val="007079D7"/>
    <w:rsid w:val="0071034E"/>
    <w:rsid w:val="00712C0F"/>
    <w:rsid w:val="00712D4A"/>
    <w:rsid w:val="007154AA"/>
    <w:rsid w:val="007200C1"/>
    <w:rsid w:val="00721FBC"/>
    <w:rsid w:val="00723839"/>
    <w:rsid w:val="007245DD"/>
    <w:rsid w:val="0072509D"/>
    <w:rsid w:val="0072541F"/>
    <w:rsid w:val="007268D9"/>
    <w:rsid w:val="00726CEE"/>
    <w:rsid w:val="0073061B"/>
    <w:rsid w:val="0073185A"/>
    <w:rsid w:val="00734142"/>
    <w:rsid w:val="0073440E"/>
    <w:rsid w:val="007353CB"/>
    <w:rsid w:val="0073747C"/>
    <w:rsid w:val="00737836"/>
    <w:rsid w:val="00737A70"/>
    <w:rsid w:val="007414F6"/>
    <w:rsid w:val="00742FFE"/>
    <w:rsid w:val="00744EEA"/>
    <w:rsid w:val="007464BC"/>
    <w:rsid w:val="0074762E"/>
    <w:rsid w:val="007476BF"/>
    <w:rsid w:val="007509F7"/>
    <w:rsid w:val="00753C72"/>
    <w:rsid w:val="00756F82"/>
    <w:rsid w:val="00757FC5"/>
    <w:rsid w:val="00760745"/>
    <w:rsid w:val="00761552"/>
    <w:rsid w:val="007660FE"/>
    <w:rsid w:val="00766456"/>
    <w:rsid w:val="007700FE"/>
    <w:rsid w:val="0077028E"/>
    <w:rsid w:val="007717B2"/>
    <w:rsid w:val="00772AD0"/>
    <w:rsid w:val="00772E7D"/>
    <w:rsid w:val="00784847"/>
    <w:rsid w:val="007859F2"/>
    <w:rsid w:val="00791EE7"/>
    <w:rsid w:val="007928C4"/>
    <w:rsid w:val="00795EFD"/>
    <w:rsid w:val="00796675"/>
    <w:rsid w:val="007A04F9"/>
    <w:rsid w:val="007A1423"/>
    <w:rsid w:val="007A3E54"/>
    <w:rsid w:val="007A4A3A"/>
    <w:rsid w:val="007A5198"/>
    <w:rsid w:val="007A66A1"/>
    <w:rsid w:val="007A66E9"/>
    <w:rsid w:val="007B01E1"/>
    <w:rsid w:val="007B0EE7"/>
    <w:rsid w:val="007B12F6"/>
    <w:rsid w:val="007B1EEC"/>
    <w:rsid w:val="007B3CB2"/>
    <w:rsid w:val="007B492B"/>
    <w:rsid w:val="007B4FD0"/>
    <w:rsid w:val="007B5FF1"/>
    <w:rsid w:val="007C1CB5"/>
    <w:rsid w:val="007C416F"/>
    <w:rsid w:val="007C50AB"/>
    <w:rsid w:val="007C683B"/>
    <w:rsid w:val="007C7863"/>
    <w:rsid w:val="007D27B2"/>
    <w:rsid w:val="007D298A"/>
    <w:rsid w:val="007D2BEA"/>
    <w:rsid w:val="007D2D33"/>
    <w:rsid w:val="007D5F2E"/>
    <w:rsid w:val="007D6395"/>
    <w:rsid w:val="007E0BE5"/>
    <w:rsid w:val="007E0C4A"/>
    <w:rsid w:val="007E41CF"/>
    <w:rsid w:val="007E75FE"/>
    <w:rsid w:val="007F07EC"/>
    <w:rsid w:val="007F1733"/>
    <w:rsid w:val="007F2795"/>
    <w:rsid w:val="007F2A6C"/>
    <w:rsid w:val="007F4DA1"/>
    <w:rsid w:val="007F51DC"/>
    <w:rsid w:val="00800998"/>
    <w:rsid w:val="0080318D"/>
    <w:rsid w:val="00804F7F"/>
    <w:rsid w:val="00810878"/>
    <w:rsid w:val="00812F33"/>
    <w:rsid w:val="00813227"/>
    <w:rsid w:val="00814CCF"/>
    <w:rsid w:val="00815001"/>
    <w:rsid w:val="0081559E"/>
    <w:rsid w:val="008200D9"/>
    <w:rsid w:val="0082059D"/>
    <w:rsid w:val="00822DEE"/>
    <w:rsid w:val="00825A39"/>
    <w:rsid w:val="00825E67"/>
    <w:rsid w:val="008301ED"/>
    <w:rsid w:val="00830B32"/>
    <w:rsid w:val="00834383"/>
    <w:rsid w:val="00836547"/>
    <w:rsid w:val="008417BB"/>
    <w:rsid w:val="00844DD2"/>
    <w:rsid w:val="00851F0B"/>
    <w:rsid w:val="00852118"/>
    <w:rsid w:val="008609AD"/>
    <w:rsid w:val="00864588"/>
    <w:rsid w:val="0086543F"/>
    <w:rsid w:val="0086730B"/>
    <w:rsid w:val="00867B62"/>
    <w:rsid w:val="00872D97"/>
    <w:rsid w:val="00877862"/>
    <w:rsid w:val="00880CA4"/>
    <w:rsid w:val="00885EBD"/>
    <w:rsid w:val="00886FE8"/>
    <w:rsid w:val="0088705D"/>
    <w:rsid w:val="00890663"/>
    <w:rsid w:val="00891392"/>
    <w:rsid w:val="00892BE9"/>
    <w:rsid w:val="0089479A"/>
    <w:rsid w:val="008949FC"/>
    <w:rsid w:val="00894C37"/>
    <w:rsid w:val="00895F2B"/>
    <w:rsid w:val="00896220"/>
    <w:rsid w:val="0089635E"/>
    <w:rsid w:val="0089643E"/>
    <w:rsid w:val="008A2025"/>
    <w:rsid w:val="008A2ECF"/>
    <w:rsid w:val="008A3DB5"/>
    <w:rsid w:val="008A3EB7"/>
    <w:rsid w:val="008A4DE6"/>
    <w:rsid w:val="008A6169"/>
    <w:rsid w:val="008B23F8"/>
    <w:rsid w:val="008B4405"/>
    <w:rsid w:val="008B4722"/>
    <w:rsid w:val="008B4F49"/>
    <w:rsid w:val="008B565A"/>
    <w:rsid w:val="008B7B42"/>
    <w:rsid w:val="008C067F"/>
    <w:rsid w:val="008C1C40"/>
    <w:rsid w:val="008C6209"/>
    <w:rsid w:val="008C6A84"/>
    <w:rsid w:val="008C7B79"/>
    <w:rsid w:val="008D41E8"/>
    <w:rsid w:val="008D5FE4"/>
    <w:rsid w:val="008E0EF0"/>
    <w:rsid w:val="008E4424"/>
    <w:rsid w:val="008E4F73"/>
    <w:rsid w:val="008E619E"/>
    <w:rsid w:val="008F12A6"/>
    <w:rsid w:val="008F164C"/>
    <w:rsid w:val="008F2AC1"/>
    <w:rsid w:val="008F2F4A"/>
    <w:rsid w:val="008F38B0"/>
    <w:rsid w:val="008F46B4"/>
    <w:rsid w:val="008F55F3"/>
    <w:rsid w:val="008F5F41"/>
    <w:rsid w:val="008F60C3"/>
    <w:rsid w:val="008F70A3"/>
    <w:rsid w:val="009005E8"/>
    <w:rsid w:val="009019A1"/>
    <w:rsid w:val="00902BD4"/>
    <w:rsid w:val="009051D0"/>
    <w:rsid w:val="009051F7"/>
    <w:rsid w:val="00906917"/>
    <w:rsid w:val="009103B7"/>
    <w:rsid w:val="00912599"/>
    <w:rsid w:val="0091504B"/>
    <w:rsid w:val="00921053"/>
    <w:rsid w:val="00921D83"/>
    <w:rsid w:val="009241DA"/>
    <w:rsid w:val="00924820"/>
    <w:rsid w:val="00931233"/>
    <w:rsid w:val="00935FC7"/>
    <w:rsid w:val="00936E11"/>
    <w:rsid w:val="009419BB"/>
    <w:rsid w:val="00946226"/>
    <w:rsid w:val="00946CD3"/>
    <w:rsid w:val="009473AB"/>
    <w:rsid w:val="009513D4"/>
    <w:rsid w:val="00952387"/>
    <w:rsid w:val="00952799"/>
    <w:rsid w:val="00952A77"/>
    <w:rsid w:val="00952D70"/>
    <w:rsid w:val="009541E4"/>
    <w:rsid w:val="009549C3"/>
    <w:rsid w:val="0095502F"/>
    <w:rsid w:val="009554E4"/>
    <w:rsid w:val="0095664E"/>
    <w:rsid w:val="0095742F"/>
    <w:rsid w:val="009575C6"/>
    <w:rsid w:val="00957702"/>
    <w:rsid w:val="009602B2"/>
    <w:rsid w:val="009611F3"/>
    <w:rsid w:val="0096336D"/>
    <w:rsid w:val="00965A28"/>
    <w:rsid w:val="00965FD1"/>
    <w:rsid w:val="00966CDB"/>
    <w:rsid w:val="009706E3"/>
    <w:rsid w:val="009715D2"/>
    <w:rsid w:val="00975F7B"/>
    <w:rsid w:val="00976590"/>
    <w:rsid w:val="009803D4"/>
    <w:rsid w:val="0098227E"/>
    <w:rsid w:val="009824A4"/>
    <w:rsid w:val="00986A51"/>
    <w:rsid w:val="0098749B"/>
    <w:rsid w:val="00990F61"/>
    <w:rsid w:val="009936DB"/>
    <w:rsid w:val="00993955"/>
    <w:rsid w:val="0099438A"/>
    <w:rsid w:val="00995C5E"/>
    <w:rsid w:val="00996114"/>
    <w:rsid w:val="009962D3"/>
    <w:rsid w:val="00996398"/>
    <w:rsid w:val="00996FF2"/>
    <w:rsid w:val="009977C9"/>
    <w:rsid w:val="00997B93"/>
    <w:rsid w:val="009A08CB"/>
    <w:rsid w:val="009A0A51"/>
    <w:rsid w:val="009A3A85"/>
    <w:rsid w:val="009A4572"/>
    <w:rsid w:val="009A4EE6"/>
    <w:rsid w:val="009A5BBA"/>
    <w:rsid w:val="009B1079"/>
    <w:rsid w:val="009B1F94"/>
    <w:rsid w:val="009B290C"/>
    <w:rsid w:val="009B36A4"/>
    <w:rsid w:val="009B5EA9"/>
    <w:rsid w:val="009B7BC0"/>
    <w:rsid w:val="009C1060"/>
    <w:rsid w:val="009C1B88"/>
    <w:rsid w:val="009C2B13"/>
    <w:rsid w:val="009C3E8C"/>
    <w:rsid w:val="009C5853"/>
    <w:rsid w:val="009C6A0E"/>
    <w:rsid w:val="009D0BDF"/>
    <w:rsid w:val="009D2E0D"/>
    <w:rsid w:val="009D3294"/>
    <w:rsid w:val="009D6635"/>
    <w:rsid w:val="009E0482"/>
    <w:rsid w:val="009E1DEC"/>
    <w:rsid w:val="009F023A"/>
    <w:rsid w:val="009F0FE2"/>
    <w:rsid w:val="009F4BA9"/>
    <w:rsid w:val="00A02D1E"/>
    <w:rsid w:val="00A053D7"/>
    <w:rsid w:val="00A0567E"/>
    <w:rsid w:val="00A1192D"/>
    <w:rsid w:val="00A11B5F"/>
    <w:rsid w:val="00A12EA7"/>
    <w:rsid w:val="00A14095"/>
    <w:rsid w:val="00A145F5"/>
    <w:rsid w:val="00A150A1"/>
    <w:rsid w:val="00A168E6"/>
    <w:rsid w:val="00A216A2"/>
    <w:rsid w:val="00A21F85"/>
    <w:rsid w:val="00A220A0"/>
    <w:rsid w:val="00A22CD7"/>
    <w:rsid w:val="00A24F89"/>
    <w:rsid w:val="00A3101A"/>
    <w:rsid w:val="00A312B5"/>
    <w:rsid w:val="00A37CD9"/>
    <w:rsid w:val="00A40ECD"/>
    <w:rsid w:val="00A43DAF"/>
    <w:rsid w:val="00A44295"/>
    <w:rsid w:val="00A45281"/>
    <w:rsid w:val="00A4763B"/>
    <w:rsid w:val="00A51679"/>
    <w:rsid w:val="00A51EC1"/>
    <w:rsid w:val="00A56B55"/>
    <w:rsid w:val="00A57540"/>
    <w:rsid w:val="00A57A4E"/>
    <w:rsid w:val="00A600F7"/>
    <w:rsid w:val="00A601B5"/>
    <w:rsid w:val="00A63A64"/>
    <w:rsid w:val="00A72C88"/>
    <w:rsid w:val="00A75691"/>
    <w:rsid w:val="00A80981"/>
    <w:rsid w:val="00A834C9"/>
    <w:rsid w:val="00A8751A"/>
    <w:rsid w:val="00A87F54"/>
    <w:rsid w:val="00A9318B"/>
    <w:rsid w:val="00A93C60"/>
    <w:rsid w:val="00A958F1"/>
    <w:rsid w:val="00A95C98"/>
    <w:rsid w:val="00AA3167"/>
    <w:rsid w:val="00AA7F9B"/>
    <w:rsid w:val="00AB4504"/>
    <w:rsid w:val="00AC1051"/>
    <w:rsid w:val="00AC1D0F"/>
    <w:rsid w:val="00AD1EEF"/>
    <w:rsid w:val="00AD7349"/>
    <w:rsid w:val="00AD76DD"/>
    <w:rsid w:val="00AD78EB"/>
    <w:rsid w:val="00AE0162"/>
    <w:rsid w:val="00AE1CAC"/>
    <w:rsid w:val="00AE2065"/>
    <w:rsid w:val="00AE3A27"/>
    <w:rsid w:val="00AE5EA0"/>
    <w:rsid w:val="00AF07EA"/>
    <w:rsid w:val="00AF0FC9"/>
    <w:rsid w:val="00AF114C"/>
    <w:rsid w:val="00AF19C4"/>
    <w:rsid w:val="00AF1B60"/>
    <w:rsid w:val="00AF27D8"/>
    <w:rsid w:val="00AF4097"/>
    <w:rsid w:val="00AF4BB5"/>
    <w:rsid w:val="00AF4F04"/>
    <w:rsid w:val="00AF6DDA"/>
    <w:rsid w:val="00B02070"/>
    <w:rsid w:val="00B02E7C"/>
    <w:rsid w:val="00B0463B"/>
    <w:rsid w:val="00B058DA"/>
    <w:rsid w:val="00B05BEF"/>
    <w:rsid w:val="00B06EDD"/>
    <w:rsid w:val="00B133E4"/>
    <w:rsid w:val="00B154E0"/>
    <w:rsid w:val="00B242B6"/>
    <w:rsid w:val="00B24B51"/>
    <w:rsid w:val="00B311D9"/>
    <w:rsid w:val="00B313E4"/>
    <w:rsid w:val="00B36B09"/>
    <w:rsid w:val="00B40938"/>
    <w:rsid w:val="00B426D4"/>
    <w:rsid w:val="00B438C3"/>
    <w:rsid w:val="00B43B83"/>
    <w:rsid w:val="00B44B92"/>
    <w:rsid w:val="00B4762A"/>
    <w:rsid w:val="00B47A70"/>
    <w:rsid w:val="00B52DF1"/>
    <w:rsid w:val="00B5335A"/>
    <w:rsid w:val="00B53850"/>
    <w:rsid w:val="00B539E3"/>
    <w:rsid w:val="00B55EC0"/>
    <w:rsid w:val="00B561E5"/>
    <w:rsid w:val="00B60EF1"/>
    <w:rsid w:val="00B6212E"/>
    <w:rsid w:val="00B63B06"/>
    <w:rsid w:val="00B647BA"/>
    <w:rsid w:val="00B6509A"/>
    <w:rsid w:val="00B6598E"/>
    <w:rsid w:val="00B6645C"/>
    <w:rsid w:val="00B67F4C"/>
    <w:rsid w:val="00B700C6"/>
    <w:rsid w:val="00B7146F"/>
    <w:rsid w:val="00B71717"/>
    <w:rsid w:val="00B750F9"/>
    <w:rsid w:val="00B75297"/>
    <w:rsid w:val="00B76E58"/>
    <w:rsid w:val="00B804BC"/>
    <w:rsid w:val="00B806F9"/>
    <w:rsid w:val="00B8764B"/>
    <w:rsid w:val="00B9142C"/>
    <w:rsid w:val="00B91DC4"/>
    <w:rsid w:val="00B91E62"/>
    <w:rsid w:val="00B92F82"/>
    <w:rsid w:val="00B93027"/>
    <w:rsid w:val="00B93D8E"/>
    <w:rsid w:val="00B95673"/>
    <w:rsid w:val="00B95728"/>
    <w:rsid w:val="00B96321"/>
    <w:rsid w:val="00B96E0F"/>
    <w:rsid w:val="00BA46FA"/>
    <w:rsid w:val="00BA681F"/>
    <w:rsid w:val="00BA6C20"/>
    <w:rsid w:val="00BA6F22"/>
    <w:rsid w:val="00BB4410"/>
    <w:rsid w:val="00BB5FD4"/>
    <w:rsid w:val="00BB6F89"/>
    <w:rsid w:val="00BC164A"/>
    <w:rsid w:val="00BC276B"/>
    <w:rsid w:val="00BC2CF5"/>
    <w:rsid w:val="00BC41B6"/>
    <w:rsid w:val="00BC7D02"/>
    <w:rsid w:val="00BD3A47"/>
    <w:rsid w:val="00BD5594"/>
    <w:rsid w:val="00BD6589"/>
    <w:rsid w:val="00BD66AC"/>
    <w:rsid w:val="00BD718E"/>
    <w:rsid w:val="00BE1B0F"/>
    <w:rsid w:val="00BE4C03"/>
    <w:rsid w:val="00BE57BD"/>
    <w:rsid w:val="00BF119C"/>
    <w:rsid w:val="00BF19C3"/>
    <w:rsid w:val="00BF31FA"/>
    <w:rsid w:val="00BF3D9B"/>
    <w:rsid w:val="00BF4ACC"/>
    <w:rsid w:val="00BF535F"/>
    <w:rsid w:val="00BF69EE"/>
    <w:rsid w:val="00BF7A09"/>
    <w:rsid w:val="00C0030A"/>
    <w:rsid w:val="00C01EDD"/>
    <w:rsid w:val="00C04E8C"/>
    <w:rsid w:val="00C11659"/>
    <w:rsid w:val="00C12436"/>
    <w:rsid w:val="00C13647"/>
    <w:rsid w:val="00C17948"/>
    <w:rsid w:val="00C21528"/>
    <w:rsid w:val="00C22BEB"/>
    <w:rsid w:val="00C22E8D"/>
    <w:rsid w:val="00C300AB"/>
    <w:rsid w:val="00C3690C"/>
    <w:rsid w:val="00C40A90"/>
    <w:rsid w:val="00C410F1"/>
    <w:rsid w:val="00C418DC"/>
    <w:rsid w:val="00C44A76"/>
    <w:rsid w:val="00C46DAA"/>
    <w:rsid w:val="00C503AB"/>
    <w:rsid w:val="00C51562"/>
    <w:rsid w:val="00C53816"/>
    <w:rsid w:val="00C540AA"/>
    <w:rsid w:val="00C548C6"/>
    <w:rsid w:val="00C56150"/>
    <w:rsid w:val="00C56BB1"/>
    <w:rsid w:val="00C57C2F"/>
    <w:rsid w:val="00C57C37"/>
    <w:rsid w:val="00C64DDA"/>
    <w:rsid w:val="00C70261"/>
    <w:rsid w:val="00C7199C"/>
    <w:rsid w:val="00C71C76"/>
    <w:rsid w:val="00C72976"/>
    <w:rsid w:val="00C72E47"/>
    <w:rsid w:val="00C736B5"/>
    <w:rsid w:val="00C80557"/>
    <w:rsid w:val="00C83136"/>
    <w:rsid w:val="00C85EFC"/>
    <w:rsid w:val="00C90FAA"/>
    <w:rsid w:val="00C948BD"/>
    <w:rsid w:val="00C95350"/>
    <w:rsid w:val="00C958C5"/>
    <w:rsid w:val="00C975B6"/>
    <w:rsid w:val="00CA07E8"/>
    <w:rsid w:val="00CA09A0"/>
    <w:rsid w:val="00CA0D7F"/>
    <w:rsid w:val="00CA28DB"/>
    <w:rsid w:val="00CA4AF2"/>
    <w:rsid w:val="00CB15F3"/>
    <w:rsid w:val="00CB1C31"/>
    <w:rsid w:val="00CB5CF5"/>
    <w:rsid w:val="00CB5EC5"/>
    <w:rsid w:val="00CB7714"/>
    <w:rsid w:val="00CB78C5"/>
    <w:rsid w:val="00CC1FFF"/>
    <w:rsid w:val="00CC23A1"/>
    <w:rsid w:val="00CC2B0E"/>
    <w:rsid w:val="00CC75B0"/>
    <w:rsid w:val="00CC7FC2"/>
    <w:rsid w:val="00CD3467"/>
    <w:rsid w:val="00CD38DF"/>
    <w:rsid w:val="00CD53C2"/>
    <w:rsid w:val="00CD6CEB"/>
    <w:rsid w:val="00CE1F19"/>
    <w:rsid w:val="00CE6DA1"/>
    <w:rsid w:val="00CE718C"/>
    <w:rsid w:val="00CE7D54"/>
    <w:rsid w:val="00CF61DB"/>
    <w:rsid w:val="00D00908"/>
    <w:rsid w:val="00D019C6"/>
    <w:rsid w:val="00D01CDC"/>
    <w:rsid w:val="00D039AA"/>
    <w:rsid w:val="00D05456"/>
    <w:rsid w:val="00D05721"/>
    <w:rsid w:val="00D05AA6"/>
    <w:rsid w:val="00D05D3C"/>
    <w:rsid w:val="00D06E6C"/>
    <w:rsid w:val="00D07418"/>
    <w:rsid w:val="00D139D4"/>
    <w:rsid w:val="00D1489B"/>
    <w:rsid w:val="00D14DCA"/>
    <w:rsid w:val="00D15E11"/>
    <w:rsid w:val="00D166B3"/>
    <w:rsid w:val="00D203BB"/>
    <w:rsid w:val="00D23E27"/>
    <w:rsid w:val="00D25693"/>
    <w:rsid w:val="00D261FD"/>
    <w:rsid w:val="00D30DC8"/>
    <w:rsid w:val="00D327B3"/>
    <w:rsid w:val="00D359B4"/>
    <w:rsid w:val="00D408A6"/>
    <w:rsid w:val="00D43EFD"/>
    <w:rsid w:val="00D44884"/>
    <w:rsid w:val="00D4620F"/>
    <w:rsid w:val="00D47EB2"/>
    <w:rsid w:val="00D50829"/>
    <w:rsid w:val="00D51D8F"/>
    <w:rsid w:val="00D52895"/>
    <w:rsid w:val="00D53499"/>
    <w:rsid w:val="00D55BBC"/>
    <w:rsid w:val="00D55E7F"/>
    <w:rsid w:val="00D56116"/>
    <w:rsid w:val="00D563AD"/>
    <w:rsid w:val="00D60E90"/>
    <w:rsid w:val="00D6337C"/>
    <w:rsid w:val="00D63C09"/>
    <w:rsid w:val="00D65970"/>
    <w:rsid w:val="00D6781D"/>
    <w:rsid w:val="00D72583"/>
    <w:rsid w:val="00D73DCE"/>
    <w:rsid w:val="00D74EEE"/>
    <w:rsid w:val="00D7546C"/>
    <w:rsid w:val="00D75A2F"/>
    <w:rsid w:val="00D75F45"/>
    <w:rsid w:val="00D76D72"/>
    <w:rsid w:val="00D7740B"/>
    <w:rsid w:val="00D802CE"/>
    <w:rsid w:val="00D81ADA"/>
    <w:rsid w:val="00D825CA"/>
    <w:rsid w:val="00D8412A"/>
    <w:rsid w:val="00D858C4"/>
    <w:rsid w:val="00D860D3"/>
    <w:rsid w:val="00D90AC9"/>
    <w:rsid w:val="00D9138C"/>
    <w:rsid w:val="00D91608"/>
    <w:rsid w:val="00D91F26"/>
    <w:rsid w:val="00D94420"/>
    <w:rsid w:val="00D94C31"/>
    <w:rsid w:val="00D9779B"/>
    <w:rsid w:val="00DA20EE"/>
    <w:rsid w:val="00DA2D0A"/>
    <w:rsid w:val="00DB2991"/>
    <w:rsid w:val="00DB3977"/>
    <w:rsid w:val="00DB3A36"/>
    <w:rsid w:val="00DB3B2D"/>
    <w:rsid w:val="00DB3CBA"/>
    <w:rsid w:val="00DB3EC0"/>
    <w:rsid w:val="00DB5E10"/>
    <w:rsid w:val="00DB6C0F"/>
    <w:rsid w:val="00DB748F"/>
    <w:rsid w:val="00DC0616"/>
    <w:rsid w:val="00DC06E1"/>
    <w:rsid w:val="00DC081A"/>
    <w:rsid w:val="00DC09AE"/>
    <w:rsid w:val="00DC09D2"/>
    <w:rsid w:val="00DC1DCC"/>
    <w:rsid w:val="00DC2998"/>
    <w:rsid w:val="00DC3C12"/>
    <w:rsid w:val="00DC5CA8"/>
    <w:rsid w:val="00DC7109"/>
    <w:rsid w:val="00DD1828"/>
    <w:rsid w:val="00DD2334"/>
    <w:rsid w:val="00DD288E"/>
    <w:rsid w:val="00DD33E1"/>
    <w:rsid w:val="00DD45EB"/>
    <w:rsid w:val="00DE0EB4"/>
    <w:rsid w:val="00DE1559"/>
    <w:rsid w:val="00DE2C8E"/>
    <w:rsid w:val="00DE2E91"/>
    <w:rsid w:val="00DE3979"/>
    <w:rsid w:val="00DE4836"/>
    <w:rsid w:val="00DE607F"/>
    <w:rsid w:val="00DF1257"/>
    <w:rsid w:val="00DF1F6F"/>
    <w:rsid w:val="00DF3F92"/>
    <w:rsid w:val="00DF44C4"/>
    <w:rsid w:val="00DF6578"/>
    <w:rsid w:val="00DF778F"/>
    <w:rsid w:val="00DF7D05"/>
    <w:rsid w:val="00E00340"/>
    <w:rsid w:val="00E00904"/>
    <w:rsid w:val="00E01D92"/>
    <w:rsid w:val="00E01E0E"/>
    <w:rsid w:val="00E022CC"/>
    <w:rsid w:val="00E03542"/>
    <w:rsid w:val="00E11713"/>
    <w:rsid w:val="00E12567"/>
    <w:rsid w:val="00E13D4E"/>
    <w:rsid w:val="00E1406D"/>
    <w:rsid w:val="00E15EBF"/>
    <w:rsid w:val="00E16CE8"/>
    <w:rsid w:val="00E17134"/>
    <w:rsid w:val="00E208C9"/>
    <w:rsid w:val="00E2118E"/>
    <w:rsid w:val="00E24CB2"/>
    <w:rsid w:val="00E25C0A"/>
    <w:rsid w:val="00E26EEB"/>
    <w:rsid w:val="00E30BBE"/>
    <w:rsid w:val="00E32DFB"/>
    <w:rsid w:val="00E43B43"/>
    <w:rsid w:val="00E4747F"/>
    <w:rsid w:val="00E5063B"/>
    <w:rsid w:val="00E51EE9"/>
    <w:rsid w:val="00E523BA"/>
    <w:rsid w:val="00E53768"/>
    <w:rsid w:val="00E5525D"/>
    <w:rsid w:val="00E60952"/>
    <w:rsid w:val="00E60DAC"/>
    <w:rsid w:val="00E61A66"/>
    <w:rsid w:val="00E67C60"/>
    <w:rsid w:val="00E71A0D"/>
    <w:rsid w:val="00E74C5E"/>
    <w:rsid w:val="00E759DA"/>
    <w:rsid w:val="00E772D4"/>
    <w:rsid w:val="00E80267"/>
    <w:rsid w:val="00E81B96"/>
    <w:rsid w:val="00E81C1F"/>
    <w:rsid w:val="00E81E24"/>
    <w:rsid w:val="00E82C40"/>
    <w:rsid w:val="00E82FA7"/>
    <w:rsid w:val="00E85B2B"/>
    <w:rsid w:val="00E85D1D"/>
    <w:rsid w:val="00E85E91"/>
    <w:rsid w:val="00E85EC2"/>
    <w:rsid w:val="00E86917"/>
    <w:rsid w:val="00E86E01"/>
    <w:rsid w:val="00E86F52"/>
    <w:rsid w:val="00E87603"/>
    <w:rsid w:val="00E87E03"/>
    <w:rsid w:val="00E90C03"/>
    <w:rsid w:val="00E9568E"/>
    <w:rsid w:val="00E95EA2"/>
    <w:rsid w:val="00EA252E"/>
    <w:rsid w:val="00EA2697"/>
    <w:rsid w:val="00EA37E3"/>
    <w:rsid w:val="00EA72A2"/>
    <w:rsid w:val="00EB0AD5"/>
    <w:rsid w:val="00EB1240"/>
    <w:rsid w:val="00EB1B4A"/>
    <w:rsid w:val="00EB2B6D"/>
    <w:rsid w:val="00EB3E54"/>
    <w:rsid w:val="00EB567A"/>
    <w:rsid w:val="00EB64FD"/>
    <w:rsid w:val="00EB71F0"/>
    <w:rsid w:val="00EB722E"/>
    <w:rsid w:val="00EB7FF6"/>
    <w:rsid w:val="00EC21B1"/>
    <w:rsid w:val="00EC6522"/>
    <w:rsid w:val="00ED05D5"/>
    <w:rsid w:val="00ED3454"/>
    <w:rsid w:val="00ED4DA1"/>
    <w:rsid w:val="00EE271D"/>
    <w:rsid w:val="00EE75BF"/>
    <w:rsid w:val="00EF1E9F"/>
    <w:rsid w:val="00EF2442"/>
    <w:rsid w:val="00EF2A39"/>
    <w:rsid w:val="00EF390F"/>
    <w:rsid w:val="00EF4BB9"/>
    <w:rsid w:val="00F01477"/>
    <w:rsid w:val="00F03864"/>
    <w:rsid w:val="00F04548"/>
    <w:rsid w:val="00F049EE"/>
    <w:rsid w:val="00F069C1"/>
    <w:rsid w:val="00F1113F"/>
    <w:rsid w:val="00F12BDB"/>
    <w:rsid w:val="00F13A50"/>
    <w:rsid w:val="00F14EA4"/>
    <w:rsid w:val="00F15758"/>
    <w:rsid w:val="00F17115"/>
    <w:rsid w:val="00F20781"/>
    <w:rsid w:val="00F23166"/>
    <w:rsid w:val="00F23AC3"/>
    <w:rsid w:val="00F24129"/>
    <w:rsid w:val="00F24E84"/>
    <w:rsid w:val="00F266E0"/>
    <w:rsid w:val="00F270B6"/>
    <w:rsid w:val="00F275D5"/>
    <w:rsid w:val="00F30EFC"/>
    <w:rsid w:val="00F33721"/>
    <w:rsid w:val="00F348D7"/>
    <w:rsid w:val="00F34EBA"/>
    <w:rsid w:val="00F35FB0"/>
    <w:rsid w:val="00F366E9"/>
    <w:rsid w:val="00F376A0"/>
    <w:rsid w:val="00F40237"/>
    <w:rsid w:val="00F40B83"/>
    <w:rsid w:val="00F42167"/>
    <w:rsid w:val="00F428DB"/>
    <w:rsid w:val="00F42B4C"/>
    <w:rsid w:val="00F4426B"/>
    <w:rsid w:val="00F44BAE"/>
    <w:rsid w:val="00F4548E"/>
    <w:rsid w:val="00F4741A"/>
    <w:rsid w:val="00F51560"/>
    <w:rsid w:val="00F53AA4"/>
    <w:rsid w:val="00F546B3"/>
    <w:rsid w:val="00F5592F"/>
    <w:rsid w:val="00F55DD5"/>
    <w:rsid w:val="00F56B2B"/>
    <w:rsid w:val="00F56F6C"/>
    <w:rsid w:val="00F608B5"/>
    <w:rsid w:val="00F608CF"/>
    <w:rsid w:val="00F60E87"/>
    <w:rsid w:val="00F6212F"/>
    <w:rsid w:val="00F6356E"/>
    <w:rsid w:val="00F636A1"/>
    <w:rsid w:val="00F67FA3"/>
    <w:rsid w:val="00F71383"/>
    <w:rsid w:val="00F717C1"/>
    <w:rsid w:val="00F72130"/>
    <w:rsid w:val="00F73350"/>
    <w:rsid w:val="00F75118"/>
    <w:rsid w:val="00F76F31"/>
    <w:rsid w:val="00F77948"/>
    <w:rsid w:val="00F80842"/>
    <w:rsid w:val="00F81295"/>
    <w:rsid w:val="00F8169A"/>
    <w:rsid w:val="00F82883"/>
    <w:rsid w:val="00F82A46"/>
    <w:rsid w:val="00F82ABE"/>
    <w:rsid w:val="00F82F54"/>
    <w:rsid w:val="00F83B6C"/>
    <w:rsid w:val="00F850D9"/>
    <w:rsid w:val="00F85794"/>
    <w:rsid w:val="00F85819"/>
    <w:rsid w:val="00F86288"/>
    <w:rsid w:val="00F8689E"/>
    <w:rsid w:val="00F87824"/>
    <w:rsid w:val="00F87E65"/>
    <w:rsid w:val="00F91AC2"/>
    <w:rsid w:val="00F94270"/>
    <w:rsid w:val="00F94923"/>
    <w:rsid w:val="00F97BD1"/>
    <w:rsid w:val="00FA26DB"/>
    <w:rsid w:val="00FA5E5B"/>
    <w:rsid w:val="00FB15AA"/>
    <w:rsid w:val="00FB7D9A"/>
    <w:rsid w:val="00FB7E40"/>
    <w:rsid w:val="00FC0E4E"/>
    <w:rsid w:val="00FC4B61"/>
    <w:rsid w:val="00FC5BBE"/>
    <w:rsid w:val="00FD02A4"/>
    <w:rsid w:val="00FD24CE"/>
    <w:rsid w:val="00FD2F88"/>
    <w:rsid w:val="00FD40D8"/>
    <w:rsid w:val="00FD54AC"/>
    <w:rsid w:val="00FD6DD3"/>
    <w:rsid w:val="00FE13B1"/>
    <w:rsid w:val="00FE17C6"/>
    <w:rsid w:val="00FE2613"/>
    <w:rsid w:val="00FE2761"/>
    <w:rsid w:val="00FE49CE"/>
    <w:rsid w:val="00FF0D4D"/>
    <w:rsid w:val="00FF0E70"/>
    <w:rsid w:val="00FF1111"/>
    <w:rsid w:val="00FF262C"/>
    <w:rsid w:val="00FF39EB"/>
    <w:rsid w:val="00FF3CAC"/>
    <w:rsid w:val="00FF50C0"/>
    <w:rsid w:val="00FF51BB"/>
    <w:rsid w:val="00FF7249"/>
    <w:rsid w:val="01F63DAE"/>
    <w:rsid w:val="02323D50"/>
    <w:rsid w:val="0277192F"/>
    <w:rsid w:val="02922F32"/>
    <w:rsid w:val="02D9FDD8"/>
    <w:rsid w:val="031FC198"/>
    <w:rsid w:val="03A306D2"/>
    <w:rsid w:val="03DA537C"/>
    <w:rsid w:val="04A00FA0"/>
    <w:rsid w:val="058ACD52"/>
    <w:rsid w:val="0606F0FD"/>
    <w:rsid w:val="062274CA"/>
    <w:rsid w:val="07D1D807"/>
    <w:rsid w:val="083DBCBE"/>
    <w:rsid w:val="0894727B"/>
    <w:rsid w:val="0AF5E5ED"/>
    <w:rsid w:val="0E23FBD7"/>
    <w:rsid w:val="0EC581BF"/>
    <w:rsid w:val="10F896A0"/>
    <w:rsid w:val="11D4BFA0"/>
    <w:rsid w:val="11DDD117"/>
    <w:rsid w:val="11EF33C9"/>
    <w:rsid w:val="130EE17D"/>
    <w:rsid w:val="13FDCBA8"/>
    <w:rsid w:val="142A66FD"/>
    <w:rsid w:val="14A389F3"/>
    <w:rsid w:val="158F7CA5"/>
    <w:rsid w:val="16F4342D"/>
    <w:rsid w:val="1A6812B3"/>
    <w:rsid w:val="1AA19292"/>
    <w:rsid w:val="1C1A11A6"/>
    <w:rsid w:val="1C45E94F"/>
    <w:rsid w:val="1FB05249"/>
    <w:rsid w:val="21331A34"/>
    <w:rsid w:val="235ECD88"/>
    <w:rsid w:val="25BB4AC4"/>
    <w:rsid w:val="26A29EE6"/>
    <w:rsid w:val="27CE9743"/>
    <w:rsid w:val="296DF474"/>
    <w:rsid w:val="2A91E954"/>
    <w:rsid w:val="2AA8F79D"/>
    <w:rsid w:val="2ADD62B3"/>
    <w:rsid w:val="2C7D5486"/>
    <w:rsid w:val="2F2B802F"/>
    <w:rsid w:val="306D1222"/>
    <w:rsid w:val="30D826C0"/>
    <w:rsid w:val="36F22E7F"/>
    <w:rsid w:val="37476844"/>
    <w:rsid w:val="3BCF194A"/>
    <w:rsid w:val="42715086"/>
    <w:rsid w:val="4582E87A"/>
    <w:rsid w:val="464DD39F"/>
    <w:rsid w:val="46CE04F1"/>
    <w:rsid w:val="473D35DC"/>
    <w:rsid w:val="48617EB6"/>
    <w:rsid w:val="4862F00B"/>
    <w:rsid w:val="4A9453BF"/>
    <w:rsid w:val="4B172290"/>
    <w:rsid w:val="4B767A69"/>
    <w:rsid w:val="4BF75764"/>
    <w:rsid w:val="4C2A10E2"/>
    <w:rsid w:val="4C2EF736"/>
    <w:rsid w:val="4CC0A1F3"/>
    <w:rsid w:val="4CD1073A"/>
    <w:rsid w:val="4F2F1F64"/>
    <w:rsid w:val="516CAABC"/>
    <w:rsid w:val="520DE909"/>
    <w:rsid w:val="521C9F33"/>
    <w:rsid w:val="541CE8DC"/>
    <w:rsid w:val="569951B0"/>
    <w:rsid w:val="579F9500"/>
    <w:rsid w:val="5A0D328D"/>
    <w:rsid w:val="5B558EBE"/>
    <w:rsid w:val="5B5FD95C"/>
    <w:rsid w:val="5D98C38D"/>
    <w:rsid w:val="61DC4439"/>
    <w:rsid w:val="6346FE3F"/>
    <w:rsid w:val="63A98146"/>
    <w:rsid w:val="649EE48D"/>
    <w:rsid w:val="64C5A628"/>
    <w:rsid w:val="64EA5989"/>
    <w:rsid w:val="65E7A952"/>
    <w:rsid w:val="6640BCBF"/>
    <w:rsid w:val="671607DF"/>
    <w:rsid w:val="6A3722E6"/>
    <w:rsid w:val="6BDA047B"/>
    <w:rsid w:val="6BDE72A8"/>
    <w:rsid w:val="6CED5883"/>
    <w:rsid w:val="6DE0534F"/>
    <w:rsid w:val="6E5624B5"/>
    <w:rsid w:val="709DB94A"/>
    <w:rsid w:val="740EA676"/>
    <w:rsid w:val="75757E68"/>
    <w:rsid w:val="777C448B"/>
    <w:rsid w:val="78525A60"/>
    <w:rsid w:val="78F6FE2C"/>
    <w:rsid w:val="793D5B64"/>
    <w:rsid w:val="797CA607"/>
    <w:rsid w:val="7B187668"/>
    <w:rsid w:val="7D50E8CF"/>
    <w:rsid w:val="7E064F86"/>
    <w:rsid w:val="7EAFEFE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2"/>
    </o:shapelayout>
  </w:shapeDefaults>
  <w:decimalSymbol w:val=","/>
  <w:listSeparator w:val=";"/>
  <w14:docId w14:val="11051436"/>
  <w15:docId w15:val="{644267F0-96EE-4F23-9D2A-89D66B0499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62775B"/>
    <w:rPr>
      <w:sz w:val="24"/>
    </w:rPr>
  </w:style>
  <w:style w:type="paragraph" w:styleId="Nagwek1">
    <w:name w:val="heading 1"/>
    <w:basedOn w:val="Nagowek"/>
    <w:next w:val="Normalny"/>
    <w:rsid w:val="00F5592F"/>
    <w:pPr>
      <w:outlineLvl w:val="0"/>
    </w:pPr>
  </w:style>
  <w:style w:type="paragraph" w:styleId="Nagwek2">
    <w:name w:val="heading 2"/>
    <w:basedOn w:val="Normalny"/>
    <w:next w:val="Normalny"/>
    <w:autoRedefine/>
    <w:qFormat/>
    <w:rsid w:val="0082059D"/>
    <w:pPr>
      <w:keepNext/>
      <w:spacing w:before="120" w:after="120" w:line="276" w:lineRule="auto"/>
      <w:jc w:val="center"/>
      <w:outlineLvl w:val="1"/>
    </w:pPr>
    <w:rPr>
      <w:b/>
      <w:lang w:bidi="pl-PL"/>
    </w:rPr>
  </w:style>
  <w:style w:type="paragraph" w:styleId="Nagwek3">
    <w:name w:val="heading 3"/>
    <w:basedOn w:val="Normalny"/>
    <w:next w:val="Normalny"/>
    <w:qFormat/>
    <w:rsid w:val="00370D87"/>
    <w:pPr>
      <w:keepNext/>
      <w:spacing w:before="60" w:after="60" w:line="276" w:lineRule="auto"/>
      <w:jc w:val="center"/>
      <w:outlineLvl w:val="2"/>
    </w:pPr>
    <w:rPr>
      <w:b/>
    </w:rPr>
  </w:style>
  <w:style w:type="paragraph" w:styleId="Nagwek4">
    <w:name w:val="heading 4"/>
    <w:basedOn w:val="Normalny"/>
    <w:next w:val="Normalny"/>
    <w:qFormat/>
    <w:pPr>
      <w:keepNext/>
      <w:numPr>
        <w:ilvl w:val="3"/>
        <w:numId w:val="2"/>
      </w:numPr>
      <w:spacing w:line="360" w:lineRule="atLeast"/>
      <w:jc w:val="center"/>
      <w:outlineLvl w:val="3"/>
    </w:pPr>
    <w:rPr>
      <w:b/>
      <w:sz w:val="32"/>
    </w:rPr>
  </w:style>
  <w:style w:type="paragraph" w:styleId="Nagwek5">
    <w:name w:val="heading 5"/>
    <w:basedOn w:val="Normalny"/>
    <w:next w:val="Normalny"/>
    <w:qFormat/>
    <w:pPr>
      <w:keepNext/>
      <w:numPr>
        <w:ilvl w:val="4"/>
        <w:numId w:val="2"/>
      </w:numPr>
      <w:spacing w:before="120"/>
      <w:jc w:val="center"/>
      <w:outlineLvl w:val="4"/>
    </w:pPr>
    <w:rPr>
      <w:rFonts w:ascii="Arial" w:hAnsi="Arial"/>
      <w:b/>
      <w:snapToGrid w:val="0"/>
      <w:color w:val="000000"/>
    </w:rPr>
  </w:style>
  <w:style w:type="paragraph" w:styleId="Nagwek6">
    <w:name w:val="heading 6"/>
    <w:basedOn w:val="Normalny"/>
    <w:next w:val="Normalny"/>
    <w:qFormat/>
    <w:pPr>
      <w:keepNext/>
      <w:numPr>
        <w:ilvl w:val="5"/>
        <w:numId w:val="2"/>
      </w:numPr>
      <w:outlineLvl w:val="5"/>
    </w:pPr>
    <w:rPr>
      <w:rFonts w:ascii="Arial" w:hAnsi="Arial"/>
      <w:b/>
      <w:bCs/>
      <w:sz w:val="22"/>
    </w:rPr>
  </w:style>
  <w:style w:type="paragraph" w:styleId="Nagwek7">
    <w:name w:val="heading 7"/>
    <w:basedOn w:val="Normalny"/>
    <w:next w:val="Normalny"/>
    <w:qFormat/>
    <w:pPr>
      <w:keepNext/>
      <w:numPr>
        <w:ilvl w:val="6"/>
        <w:numId w:val="2"/>
      </w:numPr>
      <w:jc w:val="center"/>
      <w:outlineLvl w:val="6"/>
    </w:pPr>
    <w:rPr>
      <w:rFonts w:ascii="Arial" w:hAnsi="Arial"/>
      <w:b/>
      <w:bCs/>
      <w:sz w:val="20"/>
    </w:rPr>
  </w:style>
  <w:style w:type="paragraph" w:styleId="Nagwek8">
    <w:name w:val="heading 8"/>
    <w:basedOn w:val="Normalny"/>
    <w:next w:val="Normalny"/>
    <w:qFormat/>
    <w:pPr>
      <w:keepNext/>
      <w:numPr>
        <w:ilvl w:val="7"/>
        <w:numId w:val="2"/>
      </w:numPr>
      <w:outlineLvl w:val="7"/>
    </w:pPr>
    <w:rPr>
      <w:rFonts w:ascii="Arial" w:hAnsi="Arial"/>
      <w:b/>
      <w:bCs/>
      <w:sz w:val="20"/>
    </w:rPr>
  </w:style>
  <w:style w:type="paragraph" w:styleId="Nagwek9">
    <w:name w:val="heading 9"/>
    <w:basedOn w:val="Normalny"/>
    <w:next w:val="Normalny"/>
    <w:link w:val="Nagwek9Znak"/>
    <w:uiPriority w:val="9"/>
    <w:qFormat/>
    <w:rsid w:val="00B67F4C"/>
    <w:pPr>
      <w:numPr>
        <w:ilvl w:val="8"/>
        <w:numId w:val="2"/>
      </w:numPr>
      <w:spacing w:before="240" w:after="60"/>
      <w:outlineLvl w:val="8"/>
    </w:pPr>
    <w:rPr>
      <w:rFonts w:ascii="Cambria" w:hAnsi="Cambria"/>
      <w:sz w:val="22"/>
      <w:szCs w:val="22"/>
      <w:lang w:val="x-none" w:eastAsia="x-none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semiHidden/>
    <w:pPr>
      <w:tabs>
        <w:tab w:val="center" w:pos="4536"/>
        <w:tab w:val="right" w:pos="9072"/>
      </w:tabs>
    </w:pPr>
  </w:style>
  <w:style w:type="paragraph" w:styleId="Stopka">
    <w:name w:val="footer"/>
    <w:basedOn w:val="Normalny"/>
    <w:semiHidden/>
    <w:pPr>
      <w:tabs>
        <w:tab w:val="center" w:pos="4536"/>
        <w:tab w:val="right" w:pos="9072"/>
      </w:tabs>
    </w:pPr>
  </w:style>
  <w:style w:type="character" w:styleId="Numerstrony">
    <w:name w:val="page number"/>
    <w:basedOn w:val="Domylnaczcionkaakapitu"/>
    <w:semiHidden/>
  </w:style>
  <w:style w:type="paragraph" w:customStyle="1" w:styleId="Tekstpodstawowy21">
    <w:name w:val="Tekst podstawowy 21"/>
    <w:basedOn w:val="Normalny"/>
    <w:pPr>
      <w:spacing w:line="360" w:lineRule="atLeast"/>
      <w:ind w:left="284" w:hanging="284"/>
      <w:jc w:val="both"/>
    </w:pPr>
  </w:style>
  <w:style w:type="paragraph" w:styleId="Tekstpodstawowy">
    <w:name w:val="Body Text"/>
    <w:basedOn w:val="Normalny"/>
    <w:semiHidden/>
    <w:pPr>
      <w:spacing w:after="120" w:line="360" w:lineRule="atLeast"/>
      <w:jc w:val="both"/>
    </w:pPr>
  </w:style>
  <w:style w:type="paragraph" w:styleId="Tytu">
    <w:name w:val="Title"/>
    <w:basedOn w:val="Normalny"/>
    <w:qFormat/>
    <w:rsid w:val="006F2B95"/>
    <w:pPr>
      <w:spacing w:line="276" w:lineRule="auto"/>
      <w:jc w:val="center"/>
    </w:pPr>
    <w:rPr>
      <w:b/>
    </w:rPr>
  </w:style>
  <w:style w:type="paragraph" w:styleId="Tekstpodstawowy2">
    <w:name w:val="Body Text 2"/>
    <w:basedOn w:val="Normalny"/>
    <w:semiHidden/>
    <w:pPr>
      <w:spacing w:line="360" w:lineRule="atLeast"/>
      <w:jc w:val="both"/>
    </w:pPr>
    <w:rPr>
      <w:b/>
    </w:rPr>
  </w:style>
  <w:style w:type="paragraph" w:styleId="Tekstpodstawowy3">
    <w:name w:val="Body Text 3"/>
    <w:basedOn w:val="Normalny"/>
    <w:link w:val="Tekstpodstawowy3Znak"/>
    <w:semiHidden/>
    <w:pPr>
      <w:spacing w:line="360" w:lineRule="atLeast"/>
      <w:jc w:val="both"/>
    </w:pPr>
    <w:rPr>
      <w:sz w:val="32"/>
    </w:rPr>
  </w:style>
  <w:style w:type="paragraph" w:styleId="Tekstpodstawowywcity">
    <w:name w:val="Body Text Indent"/>
    <w:basedOn w:val="Normalny"/>
    <w:semiHidden/>
    <w:pPr>
      <w:ind w:left="6660"/>
    </w:pPr>
  </w:style>
  <w:style w:type="paragraph" w:customStyle="1" w:styleId="font5">
    <w:name w:val="font5"/>
    <w:basedOn w:val="Normalny"/>
    <w:pPr>
      <w:spacing w:before="100" w:beforeAutospacing="1" w:after="100" w:afterAutospacing="1"/>
    </w:pPr>
    <w:rPr>
      <w:rFonts w:ascii="Arial" w:eastAsia="Arial Unicode MS" w:hAnsi="Arial" w:cs="Arial"/>
      <w:b/>
      <w:bCs/>
      <w:szCs w:val="24"/>
    </w:rPr>
  </w:style>
  <w:style w:type="paragraph" w:customStyle="1" w:styleId="font6">
    <w:name w:val="font6"/>
    <w:basedOn w:val="Normalny"/>
    <w:pPr>
      <w:spacing w:before="100" w:beforeAutospacing="1" w:after="100" w:afterAutospacing="1"/>
    </w:pPr>
    <w:rPr>
      <w:rFonts w:ascii="Arial" w:eastAsia="Arial Unicode MS" w:hAnsi="Arial" w:cs="Arial"/>
      <w:b/>
      <w:bCs/>
      <w:sz w:val="20"/>
    </w:rPr>
  </w:style>
  <w:style w:type="paragraph" w:customStyle="1" w:styleId="font7">
    <w:name w:val="font7"/>
    <w:basedOn w:val="Normalny"/>
    <w:pPr>
      <w:spacing w:before="100" w:beforeAutospacing="1" w:after="100" w:afterAutospacing="1"/>
    </w:pPr>
    <w:rPr>
      <w:rFonts w:ascii="Arial" w:eastAsia="Arial Unicode MS" w:hAnsi="Arial" w:cs="Arial"/>
      <w:b/>
      <w:bCs/>
      <w:szCs w:val="24"/>
    </w:rPr>
  </w:style>
  <w:style w:type="paragraph" w:customStyle="1" w:styleId="xl24">
    <w:name w:val="xl24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5">
    <w:name w:val="xl25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6">
    <w:name w:val="xl26"/>
    <w:basedOn w:val="Normalny"/>
    <w:pP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7">
    <w:name w:val="xl27"/>
    <w:basedOn w:val="Normalny"/>
    <w:pPr>
      <w:spacing w:before="100" w:beforeAutospacing="1" w:after="100" w:afterAutospacing="1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28">
    <w:name w:val="xl28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9">
    <w:name w:val="xl29"/>
    <w:basedOn w:val="Normalny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30">
    <w:name w:val="xl30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31">
    <w:name w:val="xl31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32">
    <w:name w:val="xl32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33">
    <w:name w:val="xl33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34">
    <w:name w:val="xl34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35">
    <w:name w:val="xl35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36">
    <w:name w:val="xl36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eastAsia="Arial Unicode MS" w:hAnsi="Arial" w:cs="Arial"/>
      <w:szCs w:val="24"/>
    </w:rPr>
  </w:style>
  <w:style w:type="paragraph" w:customStyle="1" w:styleId="xl37">
    <w:name w:val="xl37"/>
    <w:basedOn w:val="Normalny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38">
    <w:name w:val="xl38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39">
    <w:name w:val="xl39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40">
    <w:name w:val="xl40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41">
    <w:name w:val="xl41"/>
    <w:basedOn w:val="Normalny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sz w:val="16"/>
      <w:szCs w:val="16"/>
    </w:rPr>
  </w:style>
  <w:style w:type="paragraph" w:customStyle="1" w:styleId="xl42">
    <w:name w:val="xl42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43">
    <w:name w:val="xl43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44">
    <w:name w:val="xl44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eastAsia="Arial Unicode MS" w:hAnsi="Arial" w:cs="Arial"/>
      <w:sz w:val="18"/>
      <w:szCs w:val="18"/>
    </w:rPr>
  </w:style>
  <w:style w:type="paragraph" w:customStyle="1" w:styleId="xl45">
    <w:name w:val="xl45"/>
    <w:basedOn w:val="Normalny"/>
    <w:pPr>
      <w:pBdr>
        <w:top w:val="single" w:sz="4" w:space="0" w:color="auto"/>
        <w:left w:val="single" w:sz="4" w:space="18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46">
    <w:name w:val="xl46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47">
    <w:name w:val="xl47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48">
    <w:name w:val="xl48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49">
    <w:name w:val="xl49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50">
    <w:name w:val="xl50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51">
    <w:name w:val="xl51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52">
    <w:name w:val="xl52"/>
    <w:basedOn w:val="Normalny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3">
    <w:name w:val="xl53"/>
    <w:basedOn w:val="Normalny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4">
    <w:name w:val="xl54"/>
    <w:basedOn w:val="Normalny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5">
    <w:name w:val="xl55"/>
    <w:basedOn w:val="Normalny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6">
    <w:name w:val="xl56"/>
    <w:basedOn w:val="Normalny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Arial" w:eastAsia="Arial Unicode MS" w:hAnsi="Arial" w:cs="Arial"/>
      <w:b/>
      <w:bCs/>
      <w:szCs w:val="24"/>
    </w:rPr>
  </w:style>
  <w:style w:type="paragraph" w:customStyle="1" w:styleId="xl57">
    <w:name w:val="xl57"/>
    <w:basedOn w:val="Normalny"/>
    <w:pPr>
      <w:pBdr>
        <w:top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  <w:rPr>
      <w:rFonts w:ascii="Arial Unicode MS" w:eastAsia="Arial Unicode MS" w:hAnsi="Arial Unicode MS" w:cs="Arial Unicode MS"/>
      <w:szCs w:val="24"/>
    </w:rPr>
  </w:style>
  <w:style w:type="paragraph" w:customStyle="1" w:styleId="BodySingle">
    <w:name w:val="Body Single"/>
    <w:basedOn w:val="Normalny"/>
    <w:rPr>
      <w:rFonts w:ascii="Courier PS" w:hAnsi="Courier PS"/>
      <w:noProof/>
      <w:sz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Legenda">
    <w:name w:val="caption"/>
    <w:basedOn w:val="Normalny"/>
    <w:next w:val="Normalny"/>
    <w:qFormat/>
    <w:pPr>
      <w:jc w:val="center"/>
    </w:pPr>
    <w:rPr>
      <w:b/>
      <w:sz w:val="36"/>
    </w:rPr>
  </w:style>
  <w:style w:type="paragraph" w:customStyle="1" w:styleId="xl76">
    <w:name w:val="xl76"/>
    <w:basedOn w:val="Normalny"/>
    <w:pP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 Unicode MS"/>
      <w:b/>
      <w:bCs/>
      <w:sz w:val="28"/>
      <w:szCs w:val="28"/>
    </w:rPr>
  </w:style>
  <w:style w:type="character" w:customStyle="1" w:styleId="Nagwek9Znak">
    <w:name w:val="Nagłówek 9 Znak"/>
    <w:link w:val="Nagwek9"/>
    <w:uiPriority w:val="9"/>
    <w:rsid w:val="00B67F4C"/>
    <w:rPr>
      <w:rFonts w:ascii="Cambria" w:hAnsi="Cambria"/>
      <w:sz w:val="22"/>
      <w:szCs w:val="22"/>
      <w:lang w:val="x-none" w:eastAsia="x-none"/>
    </w:rPr>
  </w:style>
  <w:style w:type="paragraph" w:styleId="Akapitzlist">
    <w:name w:val="List Paragraph"/>
    <w:basedOn w:val="Normalny"/>
    <w:uiPriority w:val="34"/>
    <w:qFormat/>
    <w:rsid w:val="00B67F4C"/>
    <w:pPr>
      <w:ind w:left="708"/>
    </w:pPr>
  </w:style>
  <w:style w:type="character" w:customStyle="1" w:styleId="Tekstpodstawowy3Znak">
    <w:name w:val="Tekst podstawowy 3 Znak"/>
    <w:link w:val="Tekstpodstawowy3"/>
    <w:semiHidden/>
    <w:rsid w:val="00044428"/>
    <w:rPr>
      <w:sz w:val="32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29644C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9644C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B91DC4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B91DC4"/>
    <w:rPr>
      <w:sz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B91DC4"/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B91DC4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B91DC4"/>
    <w:rPr>
      <w:b/>
      <w:bCs/>
    </w:rPr>
  </w:style>
  <w:style w:type="paragraph" w:styleId="Tekstpodstawowywcity2">
    <w:name w:val="Body Text Indent 2"/>
    <w:basedOn w:val="Normalny"/>
    <w:link w:val="Tekstpodstawowywcity2Znak"/>
    <w:uiPriority w:val="99"/>
    <w:semiHidden/>
    <w:unhideWhenUsed/>
    <w:rsid w:val="006074D4"/>
    <w:pPr>
      <w:spacing w:after="120" w:line="480" w:lineRule="auto"/>
      <w:ind w:left="283"/>
    </w:pPr>
  </w:style>
  <w:style w:type="character" w:customStyle="1" w:styleId="Tekstpodstawowywcity2Znak">
    <w:name w:val="Tekst podstawowy wcięty 2 Znak"/>
    <w:basedOn w:val="Domylnaczcionkaakapitu"/>
    <w:link w:val="Tekstpodstawowywcity2"/>
    <w:uiPriority w:val="99"/>
    <w:semiHidden/>
    <w:rsid w:val="006074D4"/>
    <w:rPr>
      <w:sz w:val="24"/>
    </w:rPr>
  </w:style>
  <w:style w:type="paragraph" w:customStyle="1" w:styleId="Nagowek">
    <w:name w:val="Nagłowek"/>
    <w:basedOn w:val="BodySingle"/>
    <w:autoRedefine/>
    <w:qFormat/>
    <w:rsid w:val="00370D87"/>
    <w:pPr>
      <w:spacing w:line="276" w:lineRule="auto"/>
      <w:jc w:val="center"/>
    </w:pPr>
    <w:rPr>
      <w:rFonts w:ascii="Times New Roman" w:hAnsi="Times New Roman"/>
      <w:b/>
      <w:sz w:val="24"/>
      <w14:shadow w14:blurRad="0" w14:dist="0" w14:dir="0" w14:sx="0" w14:sy="0" w14:kx="0" w14:ky="0" w14:algn="none">
        <w14:srgbClr w14:val="000000"/>
      </w14:shadow>
    </w:rPr>
  </w:style>
  <w:style w:type="character" w:customStyle="1" w:styleId="MTEquationSection">
    <w:name w:val="MTEquationSection"/>
    <w:basedOn w:val="Domylnaczcionkaakapitu"/>
    <w:rsid w:val="005D6AC0"/>
    <w:rPr>
      <w:b/>
      <w:vanish/>
      <w:color w:val="FF0000"/>
      <w:sz w:val="32"/>
    </w:rPr>
  </w:style>
  <w:style w:type="paragraph" w:customStyle="1" w:styleId="MTDisplayEquation">
    <w:name w:val="MTDisplayEquation"/>
    <w:basedOn w:val="Normalny"/>
    <w:next w:val="Normalny"/>
    <w:link w:val="MTDisplayEquationZnak"/>
    <w:rsid w:val="00C83136"/>
    <w:pPr>
      <w:tabs>
        <w:tab w:val="center" w:pos="4820"/>
        <w:tab w:val="right" w:pos="9640"/>
      </w:tabs>
      <w:spacing w:before="120" w:after="120" w:line="276" w:lineRule="auto"/>
      <w:jc w:val="both"/>
    </w:pPr>
  </w:style>
  <w:style w:type="character" w:customStyle="1" w:styleId="MTDisplayEquationZnak">
    <w:name w:val="MTDisplayEquation Znak"/>
    <w:basedOn w:val="Domylnaczcionkaakapitu"/>
    <w:link w:val="MTDisplayEquation"/>
    <w:rsid w:val="00C83136"/>
    <w:rPr>
      <w:sz w:val="24"/>
    </w:rPr>
  </w:style>
  <w:style w:type="table" w:styleId="Tabela-Siatka">
    <w:name w:val="Table Grid"/>
    <w:basedOn w:val="Standardowy"/>
    <w:uiPriority w:val="59"/>
    <w:rsid w:val="006416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cze">
    <w:name w:val="Hyperlink"/>
    <w:basedOn w:val="Domylnaczcionkaakapitu"/>
    <w:uiPriority w:val="99"/>
    <w:unhideWhenUsed/>
    <w:rsid w:val="00CC2B0E"/>
    <w:rPr>
      <w:color w:val="0000FF" w:themeColor="hyperlink"/>
      <w:u w:val="single"/>
    </w:rPr>
  </w:style>
  <w:style w:type="character" w:customStyle="1" w:styleId="Nierozpoznanawzmianka1">
    <w:name w:val="Nierozpoznana wzmianka1"/>
    <w:basedOn w:val="Domylnaczcionkaakapitu"/>
    <w:uiPriority w:val="99"/>
    <w:semiHidden/>
    <w:unhideWhenUsed/>
    <w:rsid w:val="00CC2B0E"/>
    <w:rPr>
      <w:color w:val="605E5C"/>
      <w:shd w:val="clear" w:color="auto" w:fill="E1DFDD"/>
    </w:rPr>
  </w:style>
  <w:style w:type="character" w:styleId="UyteHipercze">
    <w:name w:val="FollowedHyperlink"/>
    <w:basedOn w:val="Domylnaczcionkaakapitu"/>
    <w:uiPriority w:val="99"/>
    <w:semiHidden/>
    <w:unhideWhenUsed/>
    <w:rsid w:val="00D039AA"/>
    <w:rPr>
      <w:color w:val="800080" w:themeColor="followedHyperlink"/>
      <w:u w:val="single"/>
    </w:rPr>
  </w:style>
  <w:style w:type="paragraph" w:customStyle="1" w:styleId="paragraf">
    <w:name w:val="paragraf"/>
    <w:basedOn w:val="Normalny"/>
    <w:link w:val="paragrafZnak"/>
    <w:qFormat/>
    <w:rsid w:val="00DF778F"/>
    <w:pPr>
      <w:numPr>
        <w:numId w:val="8"/>
      </w:numPr>
      <w:spacing w:before="120" w:line="276" w:lineRule="auto"/>
      <w:ind w:left="340" w:hanging="227"/>
      <w:jc w:val="center"/>
    </w:pPr>
    <w:rPr>
      <w:b/>
      <w:szCs w:val="24"/>
    </w:rPr>
  </w:style>
  <w:style w:type="character" w:customStyle="1" w:styleId="paragrafZnak">
    <w:name w:val="paragraf Znak"/>
    <w:basedOn w:val="Domylnaczcionkaakapitu"/>
    <w:link w:val="paragraf"/>
    <w:rsid w:val="00DF778F"/>
    <w:rPr>
      <w:b/>
      <w:sz w:val="24"/>
      <w:szCs w:val="24"/>
    </w:rPr>
  </w:style>
  <w:style w:type="paragraph" w:styleId="Tekstprzypisudolnego">
    <w:name w:val="footnote text"/>
    <w:basedOn w:val="Normalny"/>
    <w:link w:val="TekstprzypisudolnegoZnak"/>
    <w:uiPriority w:val="99"/>
    <w:semiHidden/>
    <w:unhideWhenUsed/>
    <w:rsid w:val="00B4762A"/>
    <w:rPr>
      <w:sz w:val="20"/>
    </w:rPr>
  </w:style>
  <w:style w:type="character" w:customStyle="1" w:styleId="TekstprzypisudolnegoZnak">
    <w:name w:val="Tekst przypisu dolnego Znak"/>
    <w:basedOn w:val="Domylnaczcionkaakapitu"/>
    <w:link w:val="Tekstprzypisudolnego"/>
    <w:uiPriority w:val="99"/>
    <w:semiHidden/>
    <w:rsid w:val="00B4762A"/>
  </w:style>
  <w:style w:type="character" w:styleId="Odwoanieprzypisudolnego">
    <w:name w:val="footnote reference"/>
    <w:basedOn w:val="Domylnaczcionkaakapitu"/>
    <w:uiPriority w:val="99"/>
    <w:semiHidden/>
    <w:unhideWhenUsed/>
    <w:rsid w:val="00B4762A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923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7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134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30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92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21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0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368237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857163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2350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8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56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footer" Target="footer1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" Type="http://schemas.openxmlformats.org/officeDocument/2006/relationships/customXml" Target="../customXml/item3.xml"/><Relationship Id="rId21" Type="http://schemas.openxmlformats.org/officeDocument/2006/relationships/image" Target="media/image3.wmf"/><Relationship Id="rId7" Type="http://schemas.openxmlformats.org/officeDocument/2006/relationships/settings" Target="settings.xml"/><Relationship Id="rId12" Type="http://schemas.openxmlformats.org/officeDocument/2006/relationships/header" Target="header2.xml"/><Relationship Id="rId17" Type="http://schemas.openxmlformats.org/officeDocument/2006/relationships/image" Target="media/image1.wmf"/><Relationship Id="rId25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0" Type="http://schemas.openxmlformats.org/officeDocument/2006/relationships/oleObject" Target="embeddings/oleObject2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eader" Target="header1.xml"/><Relationship Id="rId24" Type="http://schemas.openxmlformats.org/officeDocument/2006/relationships/oleObject" Target="embeddings/oleObject4.bin"/><Relationship Id="rId5" Type="http://schemas.openxmlformats.org/officeDocument/2006/relationships/numbering" Target="numbering.xml"/><Relationship Id="rId15" Type="http://schemas.openxmlformats.org/officeDocument/2006/relationships/header" Target="header3.xml"/><Relationship Id="rId23" Type="http://schemas.openxmlformats.org/officeDocument/2006/relationships/image" Target="media/image4.wmf"/><Relationship Id="rId28" Type="http://schemas.openxmlformats.org/officeDocument/2006/relationships/oleObject" Target="embeddings/oleObject6.bin"/><Relationship Id="rId10" Type="http://schemas.openxmlformats.org/officeDocument/2006/relationships/endnotes" Target="endnotes.xml"/><Relationship Id="rId19" Type="http://schemas.openxmlformats.org/officeDocument/2006/relationships/image" Target="media/image2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2.xml"/><Relationship Id="rId22" Type="http://schemas.openxmlformats.org/officeDocument/2006/relationships/oleObject" Target="embeddings/oleObject3.bin"/><Relationship Id="rId27" Type="http://schemas.openxmlformats.org/officeDocument/2006/relationships/image" Target="media/image6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AF8D19646BF07F4D879646C03DE5FE7C" ma:contentTypeVersion="14" ma:contentTypeDescription="Utwórz nowy dokument." ma:contentTypeScope="" ma:versionID="68e0157e3d83b019a3ee32ec335ffec0">
  <xsd:schema xmlns:xsd="http://www.w3.org/2001/XMLSchema" xmlns:xs="http://www.w3.org/2001/XMLSchema" xmlns:p="http://schemas.microsoft.com/office/2006/metadata/properties" xmlns:ns3="bc2cca83-e5b7-45a8-95b3-84bde7a80d1a" xmlns:ns4="9a14ad9e-fd68-4ea3-a3e4-51a6b8e0c033" targetNamespace="http://schemas.microsoft.com/office/2006/metadata/properties" ma:root="true" ma:fieldsID="5db04e100ebec901b1b9214c25b5408e" ns3:_="" ns4:_="">
    <xsd:import namespace="bc2cca83-e5b7-45a8-95b3-84bde7a80d1a"/>
    <xsd:import namespace="9a14ad9e-fd68-4ea3-a3e4-51a6b8e0c033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DateTaken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c2cca83-e5b7-45a8-95b3-84bde7a80d1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7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a14ad9e-fd68-4ea3-a3e4-51a6b8e0c033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Udostępnianie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Udostępnione dla — szczegóły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Skrót wskazówki dotyczącej udostępniania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zawartości"/>
        <xsd:element ref="dc:title" minOccurs="0" maxOccurs="1" ma:index="4" ma:displayName="Tytuł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ISO690.XSL" StyleName="ISO 690 — pierwszy element i data" Version="1987"/>
</file>

<file path=customXml/itemProps1.xml><?xml version="1.0" encoding="utf-8"?>
<ds:datastoreItem xmlns:ds="http://schemas.openxmlformats.org/officeDocument/2006/customXml" ds:itemID="{666F946F-914D-4EB2-BA42-C804C569A53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8B76DFE1-DECE-4F67-BB31-3487CE1BAA7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c2cca83-e5b7-45a8-95b3-84bde7a80d1a"/>
    <ds:schemaRef ds:uri="9a14ad9e-fd68-4ea3-a3e4-51a6b8e0c0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D007EAB-AC68-43B3-8A47-7814C53FF910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3A702377-42EE-4457-9994-27FD77BD8E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0</Pages>
  <Words>2757</Words>
  <Characters>18897</Characters>
  <Application>Microsoft Office Word</Application>
  <DocSecurity>0</DocSecurity>
  <Lines>157</Lines>
  <Paragraphs>43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Zarządzenie nr 87 Rektora ZUT z dnia 17 czerwca 2020 r. w sprawie podziału oraz zasad podziału subwencji na utrzymanie i rozwój potencjału dydaktycznego i badawczego w Zachodniopomorskim Uniwersytecie Technologicznym w Szczecinie na rok 2020</vt:lpstr>
    </vt:vector>
  </TitlesOfParts>
  <Company>Politechnika Szczecińska</Company>
  <LinksUpToDate>false</LinksUpToDate>
  <CharactersWithSpaces>21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arządzenie nr 87 Rektora ZUT z dnia 17 czerwca 2020 r. w sprawie podziału oraz zasad podziału subwencji na utrzymanie i rozwój potencjału dydaktycznego i badawczego w Zachodniopomorskim Uniwersytecie Technologicznym w Szczecinie na rok 2020</dc:title>
  <dc:subject>wydatki celowe i z Dw</dc:subject>
  <dc:creator>Administracja Centralna</dc:creator>
  <cp:keywords/>
  <cp:lastModifiedBy>Magdalena Szymanowska</cp:lastModifiedBy>
  <cp:revision>3</cp:revision>
  <cp:lastPrinted>2023-07-13T12:54:00Z</cp:lastPrinted>
  <dcterms:created xsi:type="dcterms:W3CDTF">2023-07-13T11:52:00Z</dcterms:created>
  <dcterms:modified xsi:type="dcterms:W3CDTF">2023-07-13T1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ContentTypeId">
    <vt:lpwstr>0x010100AF8D19646BF07F4D879646C03DE5FE7C</vt:lpwstr>
  </property>
  <property fmtid="{D5CDD505-2E9C-101B-9397-08002B2CF9AE}" pid="6" name="MSIP_Label_50945193-57ff-457d-9504-518e9bfb59a9_Enabled">
    <vt:lpwstr>true</vt:lpwstr>
  </property>
  <property fmtid="{D5CDD505-2E9C-101B-9397-08002B2CF9AE}" pid="7" name="MSIP_Label_50945193-57ff-457d-9504-518e9bfb59a9_SetDate">
    <vt:lpwstr>2022-10-27T21:42:43Z</vt:lpwstr>
  </property>
  <property fmtid="{D5CDD505-2E9C-101B-9397-08002B2CF9AE}" pid="8" name="MSIP_Label_50945193-57ff-457d-9504-518e9bfb59a9_Method">
    <vt:lpwstr>Standard</vt:lpwstr>
  </property>
  <property fmtid="{D5CDD505-2E9C-101B-9397-08002B2CF9AE}" pid="9" name="MSIP_Label_50945193-57ff-457d-9504-518e9bfb59a9_Name">
    <vt:lpwstr>ZUT</vt:lpwstr>
  </property>
  <property fmtid="{D5CDD505-2E9C-101B-9397-08002B2CF9AE}" pid="10" name="MSIP_Label_50945193-57ff-457d-9504-518e9bfb59a9_SiteId">
    <vt:lpwstr>0aa66ad4-f98f-4515-b7c9-b60fd37ad027</vt:lpwstr>
  </property>
  <property fmtid="{D5CDD505-2E9C-101B-9397-08002B2CF9AE}" pid="11" name="MSIP_Label_50945193-57ff-457d-9504-518e9bfb59a9_ActionId">
    <vt:lpwstr>d8af3f13-bb3c-4a14-8b6a-84e068df40af</vt:lpwstr>
  </property>
  <property fmtid="{D5CDD505-2E9C-101B-9397-08002B2CF9AE}" pid="12" name="MSIP_Label_50945193-57ff-457d-9504-518e9bfb59a9_ContentBits">
    <vt:lpwstr>0</vt:lpwstr>
  </property>
</Properties>
</file>